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1   (3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      </w:t>
      </w:r>
      <w:r>
        <w:rPr>
          <w:sz w:val="24"/>
          <w:szCs w:val="24"/>
        </w:rPr>
        <w:tab/>
        <w:t xml:space="preserve">   </w:t>
      </w:r>
      <w:r w:rsidRPr="003F2849">
        <w:rPr>
          <w:b/>
          <w:sz w:val="24"/>
          <w:szCs w:val="24"/>
        </w:rPr>
        <w:t>SHOW ALL WORK!</w: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In the network below, find</w:t>
      </w:r>
    </w:p>
    <w:p w:rsidR="009545C8" w:rsidRDefault="009545C8" w:rsidP="009545C8">
      <w:pPr>
        <w:pStyle w:val="ListParagraph"/>
        <w:numPr>
          <w:ilvl w:val="0"/>
          <w:numId w:val="2"/>
        </w:numPr>
        <w:tabs>
          <w:tab w:val="left" w:pos="360"/>
        </w:tabs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absorbed in the </w:t>
      </w:r>
      <w:r w:rsidRPr="00E20E03">
        <w:rPr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3.75pt" o:ole="">
            <v:imagedata r:id="rId7" o:title=""/>
          </v:shape>
          <o:OLEObject Type="Embed" ProgID="Equation.DSMT4" ShapeID="_x0000_i1025" DrawAspect="Content" ObjectID="_1396783406" r:id="rId8"/>
        </w:object>
      </w:r>
      <w:r>
        <w:rPr>
          <w:sz w:val="24"/>
          <w:szCs w:val="24"/>
        </w:rPr>
        <w:t xml:space="preserve"> resistor.  (15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</w:p>
    <w:p w:rsidR="009545C8" w:rsidRDefault="009545C8" w:rsidP="009545C8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supplied by the 120 </w:t>
      </w:r>
      <w:r w:rsidRPr="00AA2DD0"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 power source.  (15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</w:p>
    <w:p w:rsidR="009545C8" w:rsidRPr="000D2594" w:rsidRDefault="009545C8" w:rsidP="009545C8">
      <w:pPr>
        <w:tabs>
          <w:tab w:val="left" w:pos="360"/>
        </w:tabs>
        <w:ind w:left="360"/>
        <w:rPr>
          <w:sz w:val="24"/>
          <w:szCs w:val="24"/>
        </w:rPr>
      </w:pPr>
      <w:r>
        <w:rPr>
          <w:sz w:val="24"/>
          <w:szCs w:val="24"/>
        </w:rPr>
        <w:t>Hint:  Reduce the network to a voltage source in parallel with an equivalent resistance.</w: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 wp14:anchorId="68928F0A" wp14:editId="598661C0">
                <wp:simplePos x="0" y="0"/>
                <wp:positionH relativeFrom="column">
                  <wp:posOffset>2148681</wp:posOffset>
                </wp:positionH>
                <wp:positionV relativeFrom="paragraph">
                  <wp:posOffset>46973</wp:posOffset>
                </wp:positionV>
                <wp:extent cx="390525" cy="269862"/>
                <wp:effectExtent l="0" t="0" r="7620" b="0"/>
                <wp:wrapNone/>
                <wp:docPr id="302" name="Text Box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698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45C8" w:rsidRDefault="009545C8" w:rsidP="009545C8">
                            <w:r w:rsidRPr="00225B0A">
                              <w:rPr>
                                <w:position w:val="-4"/>
                              </w:rPr>
                              <w:object w:dxaOrig="440" w:dyaOrig="260">
                                <v:shape id="_x0000_i1037" type="#_x0000_t75" style="width:21.95pt;height:12.8pt" o:ole="">
                                  <v:imagedata r:id="rId9" o:title=""/>
                                </v:shape>
                                <o:OLEObject Type="Embed" ProgID="Equation.DSMT4" ShapeID="_x0000_i1037" DrawAspect="Content" ObjectID="_1396783418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2" o:spid="_x0000_s1026" type="#_x0000_t202" style="position:absolute;left:0;text-align:left;margin-left:169.2pt;margin-top:3.7pt;width:30.75pt;height:21.25pt;z-index:25230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" fillcolor="white [3201]" stroked="f" strokeweight=".5pt">
                <v:textbox>
                  <w:txbxContent>
                    <w:p w:rsidR="009545C8" w:rsidRDefault="009545C8" w:rsidP="009545C8">
                      <w:r w:rsidRPr="00225B0A">
                        <w:rPr>
                          <w:position w:val="-4"/>
                        </w:rPr>
                        <w:object w:dxaOrig="440" w:dyaOrig="260">
                          <v:shape id="_x0000_i1037" type="#_x0000_t75" style="width:21.95pt;height:12.8pt" o:ole="">
                            <v:imagedata r:id="rId11" o:title=""/>
                          </v:shape>
                          <o:OLEObject Type="Embed" ProgID="Equation.DSMT4" ShapeID="_x0000_i1037" DrawAspect="Content" ObjectID="_1396778740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 xml:space="preserve"> </w: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05408" behindDoc="0" locked="0" layoutInCell="1" allowOverlap="1" wp14:anchorId="1360EAE7" wp14:editId="082065D4">
                <wp:simplePos x="0" y="0"/>
                <wp:positionH relativeFrom="column">
                  <wp:posOffset>2333593</wp:posOffset>
                </wp:positionH>
                <wp:positionV relativeFrom="paragraph">
                  <wp:posOffset>216686</wp:posOffset>
                </wp:positionV>
                <wp:extent cx="94587" cy="287644"/>
                <wp:effectExtent l="0" t="1270" r="19050" b="3810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587" cy="287644"/>
                          <a:chOff x="0" y="0"/>
                          <a:chExt cx="94615" cy="287655"/>
                        </a:xfrm>
                      </wpg:grpSpPr>
                      <wps:wsp>
                        <wps:cNvPr id="36" name="Straight Connector 3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" o:spid="_x0000_s1026" style="position:absolute;margin-left:183.75pt;margin-top:17.05pt;width:7.45pt;height:22.65pt;rotation:-90;z-index:25230540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">
                <v:line id="Straight Connector 3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rC8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sLxAAAANsAAAAPAAAAAAAAAAAA&#10;AAAAAKECAABkcnMvZG93bnJldi54bWxQSwUGAAAAAAQABAD5AAAAkgMAAAAA&#10;" strokecolor="black [3213]" strokeweight="1pt"/>
                <v:line id="Straight Connector 3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<v:line id="Straight Connector 3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a4s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y2uLDAAAA2wAAAA8AAAAAAAAAAAAA&#10;AAAAoQIAAGRycy9kb3ducmV2LnhtbFBLBQYAAAAABAAEAPkAAACRAwAAAAA=&#10;" strokecolor="black [3213]" strokeweight="1pt"/>
                <v:line id="Straight Connector 3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bxgcUAAADbAAAADwAAAGRycy9kb3ducmV2LnhtbESPQWvCQBSE74X+h+UVvIhuVBpN6ipF&#10;EXoRMXrQ2yP7moRm34bsauK/7xaEHoeZ+YZZrntTizu1rrKsYDKOQBDnVldcKDifdqMFCOeRNdaW&#10;ScGDHKxXry9LTLXt+Ej3zBciQNilqKD0vkmldHlJBt3YNsTB+7atQR9kW0jdYhfgppbTKIqlwYrD&#10;QokNbUrKf7KbUbA9x12WFO/z4WS27xM+TC/XvVFq8NZ/foDw1Pv/8LP9pRXMEvj7En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bxgcUAAADbAAAADwAAAAAAAAAA&#10;AAAAAAChAgAAZHJzL2Rvd25yZXYueG1sUEsFBgAAAAAEAAQA+QAAAJMDAAAAAA==&#10;" strokecolor="black [3213]" strokeweight="1pt"/>
                <v:line id="Straight Connector 4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v:line id="Straight Connector 10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5XsQAAADcAAAADwAAAGRycy9kb3ducmV2LnhtbERPTWvCQBC9C/6HZYReSt1oMdWYjYil&#10;0IuI0YO9DdlpEszOhuzWpP++KxS8zeN9TroZTCNu1LnasoLZNAJBXFhdc6ngfPp4WYJwHlljY5kU&#10;/JKDTTYepZho2/ORbrkvRQhhl6CCyvs2kdIVFRl0U9sSB+7bdgZ9gF0pdYd9CDeNnEdRLA3WHBoq&#10;bGlXUXHNf4yC93Pc56ty8fY8e90PKz7ML197o9TTZNiuQXga/EP87/7UYX4Uw/2ZcIHM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JHlexAAAANwAAAAPAAAAAAAAAAAA&#10;AAAAAKECAABkcnMvZG93bnJldi54bWxQSwUGAAAAAAQABAD5AAAAkgMAAAAA&#10;" strokecolor="black [3213]" strokeweight="1pt"/>
                <v:line id="Straight Connector 10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68e8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O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OvHvGAAAA3AAAAA8AAAAAAAAA&#10;AAAAAAAAoQIAAGRycy9kb3ducmV2LnhtbFBLBQYAAAAABAAEAPkAAACUAwAAAAA=&#10;" strokecolor="black [3213]" strokeweight="1pt"/>
              </v:group>
            </w:pict>
          </mc:Fallback>
        </mc:AlternateConten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7456" behindDoc="0" locked="0" layoutInCell="1" allowOverlap="1" wp14:anchorId="5DEF3B8C" wp14:editId="3DCC5947">
                <wp:simplePos x="0" y="0"/>
                <wp:positionH relativeFrom="column">
                  <wp:posOffset>1233805</wp:posOffset>
                </wp:positionH>
                <wp:positionV relativeFrom="paragraph">
                  <wp:posOffset>152400</wp:posOffset>
                </wp:positionV>
                <wp:extent cx="0" cy="210185"/>
                <wp:effectExtent l="76200" t="0" r="57150" b="56515"/>
                <wp:wrapNone/>
                <wp:docPr id="145" name="Straight Arrow Connector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5" o:spid="_x0000_s1026" type="#_x0000_t32" style="position:absolute;margin-left:97.15pt;margin-top:12pt;width:0;height:16.55pt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6432" behindDoc="0" locked="0" layoutInCell="1" allowOverlap="1" wp14:anchorId="6389D674" wp14:editId="39F4FBEE">
                <wp:simplePos x="0" y="0"/>
                <wp:positionH relativeFrom="column">
                  <wp:posOffset>1233486</wp:posOffset>
                </wp:positionH>
                <wp:positionV relativeFrom="paragraph">
                  <wp:posOffset>19844</wp:posOffset>
                </wp:positionV>
                <wp:extent cx="635" cy="504548"/>
                <wp:effectExtent l="0" t="0" r="37465" b="1016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54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0" o:spid="_x0000_s1026" style="position:absolute;flip:y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1pt,1.55pt" to="97.15pt,4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8000" behindDoc="0" locked="0" layoutInCell="1" allowOverlap="1" wp14:anchorId="0671A07F" wp14:editId="5026E31B">
                <wp:simplePos x="0" y="0"/>
                <wp:positionH relativeFrom="column">
                  <wp:posOffset>2881313</wp:posOffset>
                </wp:positionH>
                <wp:positionV relativeFrom="paragraph">
                  <wp:posOffset>17464</wp:posOffset>
                </wp:positionV>
                <wp:extent cx="0" cy="416717"/>
                <wp:effectExtent l="0" t="0" r="19050" b="2159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717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flip:y;z-index:252288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6.9pt,1.4pt" to="226.9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6192" behindDoc="0" locked="0" layoutInCell="1" allowOverlap="1" wp14:anchorId="7EE35AC5" wp14:editId="731E4135">
                <wp:simplePos x="0" y="0"/>
                <wp:positionH relativeFrom="column">
                  <wp:posOffset>1231106</wp:posOffset>
                </wp:positionH>
                <wp:positionV relativeFrom="paragraph">
                  <wp:posOffset>15081</wp:posOffset>
                </wp:positionV>
                <wp:extent cx="1006549" cy="0"/>
                <wp:effectExtent l="0" t="0" r="22225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654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8" o:spid="_x0000_s1026" style="position:absolute;z-index:25229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6.95pt,1.2pt" to="176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7216" behindDoc="0" locked="0" layoutInCell="1" allowOverlap="1" wp14:anchorId="6AB88204" wp14:editId="4360C5B8">
                <wp:simplePos x="0" y="0"/>
                <wp:positionH relativeFrom="column">
                  <wp:posOffset>2524073</wp:posOffset>
                </wp:positionH>
                <wp:positionV relativeFrom="paragraph">
                  <wp:posOffset>11419</wp:posOffset>
                </wp:positionV>
                <wp:extent cx="1220419" cy="4760"/>
                <wp:effectExtent l="0" t="0" r="18415" b="3365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0419" cy="47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" o:spid="_x0000_s1026" style="position:absolute;flip:y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75pt,.9pt" to="294.8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0048" behindDoc="0" locked="0" layoutInCell="1" allowOverlap="1" wp14:anchorId="728DFDC1" wp14:editId="4C4CD41E">
                <wp:simplePos x="0" y="0"/>
                <wp:positionH relativeFrom="column">
                  <wp:posOffset>1827799</wp:posOffset>
                </wp:positionH>
                <wp:positionV relativeFrom="paragraph">
                  <wp:posOffset>21473</wp:posOffset>
                </wp:positionV>
                <wp:extent cx="635" cy="504039"/>
                <wp:effectExtent l="0" t="0" r="37465" b="10795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0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8" o:spid="_x0000_s1026" style="position:absolute;flip:y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3.9pt,1.7pt" to="143.95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3120" behindDoc="0" locked="0" layoutInCell="1" allowOverlap="1" wp14:anchorId="3A72583E" wp14:editId="4FB01817">
                <wp:simplePos x="0" y="0"/>
                <wp:positionH relativeFrom="column">
                  <wp:posOffset>3741467</wp:posOffset>
                </wp:positionH>
                <wp:positionV relativeFrom="paragraph">
                  <wp:posOffset>21473</wp:posOffset>
                </wp:positionV>
                <wp:extent cx="635" cy="504548"/>
                <wp:effectExtent l="0" t="0" r="37465" b="1016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54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2" o:spid="_x0000_s1026" style="position:absolute;flip:y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4.6pt,1.7pt" to="294.65pt,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" strokecolor="black [3213]" strokeweight="1pt"/>
            </w:pict>
          </mc:Fallback>
        </mc:AlternateConten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1312" behindDoc="0" locked="0" layoutInCell="1" allowOverlap="1" wp14:anchorId="319914D4" wp14:editId="58C0E720">
                <wp:simplePos x="0" y="0"/>
                <wp:positionH relativeFrom="column">
                  <wp:posOffset>3788410</wp:posOffset>
                </wp:positionH>
                <wp:positionV relativeFrom="paragraph">
                  <wp:posOffset>205105</wp:posOffset>
                </wp:positionV>
                <wp:extent cx="545465" cy="266700"/>
                <wp:effectExtent l="0" t="0" r="8255" b="0"/>
                <wp:wrapNone/>
                <wp:docPr id="303" name="Text Box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45C8" w:rsidRDefault="009545C8" w:rsidP="009545C8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38" type="#_x0000_t75" style="width:27.95pt;height:13.75pt" o:ole="">
                                  <v:imagedata r:id="rId13" o:title=""/>
                                </v:shape>
                                <o:OLEObject Type="Embed" ProgID="Equation.DSMT4" ShapeID="_x0000_i1038" DrawAspect="Content" ObjectID="_1396783419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3" o:spid="_x0000_s1027" type="#_x0000_t202" style="position:absolute;left:0;text-align:left;margin-left:298.3pt;margin-top:16.15pt;width:42.95pt;height:21pt;z-index:25230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" fillcolor="white [3201]" stroked="f" strokeweight=".5pt">
                <v:textbox>
                  <w:txbxContent>
                    <w:p w:rsidR="009545C8" w:rsidRDefault="009545C8" w:rsidP="009545C8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38" type="#_x0000_t75" style="width:27.95pt;height:13.75pt" o:ole="">
                            <v:imagedata r:id="rId15" o:title=""/>
                          </v:shape>
                          <o:OLEObject Type="Embed" ProgID="Equation.DSMT4" ShapeID="_x0000_i1038" DrawAspect="Content" ObjectID="_1396778741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8240" behindDoc="0" locked="0" layoutInCell="1" allowOverlap="1" wp14:anchorId="7B6F95DB" wp14:editId="02D4ED98">
                <wp:simplePos x="0" y="0"/>
                <wp:positionH relativeFrom="column">
                  <wp:posOffset>1887855</wp:posOffset>
                </wp:positionH>
                <wp:positionV relativeFrom="paragraph">
                  <wp:posOffset>214630</wp:posOffset>
                </wp:positionV>
                <wp:extent cx="545465" cy="240665"/>
                <wp:effectExtent l="0" t="0" r="8255" b="6985"/>
                <wp:wrapNone/>
                <wp:docPr id="300" name="Text Box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40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45C8" w:rsidRDefault="009545C8" w:rsidP="009545C8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39" type="#_x0000_t75" style="width:27.95pt;height:13.75pt" o:ole="">
                                  <v:imagedata r:id="rId17" o:title=""/>
                                </v:shape>
                                <o:OLEObject Type="Embed" ProgID="Equation.DSMT4" ShapeID="_x0000_i1039" DrawAspect="Content" ObjectID="_1396783420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0" o:spid="_x0000_s1028" type="#_x0000_t202" style="position:absolute;left:0;text-align:left;margin-left:148.65pt;margin-top:16.9pt;width:42.95pt;height:18.95pt;z-index:2522982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" fillcolor="white [3201]" stroked="f" strokeweight=".5pt">
                <v:textbox>
                  <w:txbxContent>
                    <w:p w:rsidR="009545C8" w:rsidRDefault="009545C8" w:rsidP="009545C8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39" type="#_x0000_t75" style="width:27.95pt;height:13.75pt" o:ole="">
                            <v:imagedata r:id="rId19" o:title=""/>
                          </v:shape>
                          <o:OLEObject Type="Embed" ProgID="Equation.DSMT4" ShapeID="_x0000_i1039" DrawAspect="Content" ObjectID="_1396778742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6976" behindDoc="0" locked="0" layoutInCell="1" allowOverlap="1" wp14:anchorId="3DAB9D70" wp14:editId="7BC39486">
                <wp:simplePos x="0" y="0"/>
                <wp:positionH relativeFrom="column">
                  <wp:posOffset>3065499</wp:posOffset>
                </wp:positionH>
                <wp:positionV relativeFrom="paragraph">
                  <wp:posOffset>188431</wp:posOffset>
                </wp:positionV>
                <wp:extent cx="593725" cy="273685"/>
                <wp:effectExtent l="0" t="0" r="15875" b="12065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45C8" w:rsidRDefault="009545C8" w:rsidP="009545C8">
                            <w:r>
                              <w:t>12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3" o:spid="_x0000_s1029" type="#_x0000_t202" style="position:absolute;left:0;text-align:left;margin-left:241.4pt;margin-top:14.85pt;width:46.75pt;height:21.55pt;z-index:25228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" fillcolor="white [3201]" strokecolor="white [3212]" strokeweight=".5pt">
                <v:textbox>
                  <w:txbxContent>
                    <w:p w:rsidR="009545C8" w:rsidRDefault="009545C8" w:rsidP="009545C8">
                      <w:r>
                        <w:t>12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03360" behindDoc="0" locked="0" layoutInCell="1" allowOverlap="1" wp14:anchorId="1925CA6C" wp14:editId="59D360BB">
                <wp:simplePos x="0" y="0"/>
                <wp:positionH relativeFrom="column">
                  <wp:posOffset>1188244</wp:posOffset>
                </wp:positionH>
                <wp:positionV relativeFrom="paragraph">
                  <wp:posOffset>183398</wp:posOffset>
                </wp:positionV>
                <wp:extent cx="94611" cy="287497"/>
                <wp:effectExtent l="0" t="0" r="20320" b="36830"/>
                <wp:wrapNone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7"/>
                          <a:chOff x="0" y="0"/>
                          <a:chExt cx="94615" cy="287655"/>
                        </a:xfrm>
                      </wpg:grpSpPr>
                      <wps:wsp>
                        <wps:cNvPr id="232" name="Straight Connector 23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Straight Connector 23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Straight Connector 23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Straight Connector 23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7" name="Straight Connector 23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Straight Connector 23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1" o:spid="_x0000_s1026" style="position:absolute;margin-left:93.55pt;margin-top:14.45pt;width:7.45pt;height:22.65pt;z-index:25230336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">
                <v:line id="Straight Connector 23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8gUMYAAADcAAAADwAAAGRycy9kb3ducmV2LnhtbESPT2vCQBTE7wW/w/IEb3XTFFubZpUi&#10;FESskJiLt0f25Q/Nvk2zq8Zv7xYKPQ4z8xsmXY+mExcaXGtZwdM8AkFcWt1yraA4fj4uQTiPrLGz&#10;TApu5GC9mjykmGh75Ywuua9FgLBLUEHjfZ9I6cqGDLq57YmDV9nBoA9yqKUe8BrgppNxFL1Igy2H&#10;hQZ72jRUfudno2B3fKs2+93X4eZ+TgeqXqNskRdKzabjxzsIT6P/D/+1t1pB/B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vIFDGAAAA3AAAAA8AAAAAAAAA&#10;AAAAAAAAoQIAAGRycy9kb3ducmV2LnhtbFBLBQYAAAAABAAEAPkAAACUAwAAAAA=&#10;" strokecolor="black [3213]" strokeweight="1pt"/>
                <v:line id="Straight Connector 23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<v:line id="Straight Connector 23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odv8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4S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Hb/GAAAA3AAAAA8AAAAAAAAA&#10;AAAAAAAAoQIAAGRycy9kb3ducmV2LnhtbFBLBQYAAAAABAAEAPkAAACUAwAAAAA=&#10;" strokecolor="black [3213]" strokeweight="1pt"/>
                <v:line id="Straight Connector 23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9M6M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sUS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v0zoxwAAANwAAAAPAAAAAAAA&#10;AAAAAAAAAKECAABkcnMvZG93bnJldi54bWxQSwUGAAAAAAQABAD5AAAAlQMAAAAA&#10;" strokecolor="black [3213]" strokeweight="1pt"/>
                <v:line id="Straight Connector 23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QmU8YAAADcAAAADwAAAGRycy9kb3ducmV2LnhtbESPT2sCMRTE74V+h/AKvdWkltq6GqUI&#10;QpEq7K4Xb4/N2z+4eVk3qa7fvikIHoeZ+Q0zXw62FWfqfeNYw+tIgSAunGm40rDP1y+fIHxANtg6&#10;Jg1X8rBcPD7MMTHuwimds1CJCGGfoIY6hC6R0hc1WfQj1xFHr3S9xRBlX0nT4yXCbSvHSk2kxYbj&#10;Qo0drWoqjtmv1bDJp+XqZ7PdXf3psKPyQ6Xv2V7r56fhawYi0BDu4Vv722gYv03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UJlPGAAAA3AAAAA8AAAAAAAAA&#10;AAAAAAAAoQIAAGRycy9kb3ducmV2LnhtbFBLBQYAAAAABAAEAPkAAACUAwAAAAA=&#10;" strokecolor="black [3213]" strokeweight="1pt"/>
                <v:line id="Straight Connector 23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3B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Mlv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hdwTGAAAA3AAAAA8AAAAAAAAA&#10;AAAAAAAAoQIAAGRycy9kb3ducmV2LnhtbFBLBQYAAAAABAAEAPkAAACUAwAAAAA=&#10;" strokecolor="black [3213]" strokeweight="1pt"/>
                <v:line id="Straight Connector 23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cXusMAAADcAAAADwAAAGRycy9kb3ducmV2LnhtbERPy2rCQBTdC/2H4Ra600lT+oqOUgKC&#10;hFZIdNPdJXPzwMydmBk1+fvOouDycN6rzWg6caXBtZYVPC8iEMSl1S3XCo6H7fwDhPPIGjvLpGAi&#10;B5v1w2yFibY3zula+FqEEHYJKmi87xMpXdmQQbewPXHgKjsY9AEOtdQD3kK46WQcRW/SYMuhocGe&#10;0obKU3ExCrLDZ5V+Zz/7yZ1/91S9R/lrcVTq6XH8WoLwNPq7+N+90wril7A2nA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HF7rDAAAA3A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9264" behindDoc="0" locked="0" layoutInCell="1" allowOverlap="1" wp14:anchorId="1D32DB6C" wp14:editId="431890E1">
                <wp:simplePos x="0" y="0"/>
                <wp:positionH relativeFrom="column">
                  <wp:posOffset>640080</wp:posOffset>
                </wp:positionH>
                <wp:positionV relativeFrom="paragraph">
                  <wp:posOffset>198755</wp:posOffset>
                </wp:positionV>
                <wp:extent cx="545465" cy="275590"/>
                <wp:effectExtent l="0" t="0" r="6985" b="0"/>
                <wp:wrapNone/>
                <wp:docPr id="301" name="Text Box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55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45C8" w:rsidRDefault="009545C8" w:rsidP="009545C8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40" type="#_x0000_t75" style="width:27.95pt;height:13.75pt" o:ole="">
                                  <v:imagedata r:id="rId21" o:title=""/>
                                </v:shape>
                                <o:OLEObject Type="Embed" ProgID="Equation.DSMT4" ShapeID="_x0000_i1040" DrawAspect="Content" ObjectID="_1396783421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1" o:spid="_x0000_s1030" type="#_x0000_t202" style="position:absolute;left:0;text-align:left;margin-left:50.4pt;margin-top:15.65pt;width:42.95pt;height:21.7pt;z-index:25229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" fillcolor="white [3201]" stroked="f" strokeweight=".5pt">
                <v:textbox>
                  <w:txbxContent>
                    <w:p w:rsidR="009545C8" w:rsidRDefault="009545C8" w:rsidP="009545C8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40" type="#_x0000_t75" style="width:27.95pt;height:13.75pt" o:ole="">
                            <v:imagedata r:id="rId23" o:title=""/>
                          </v:shape>
                          <o:OLEObject Type="Embed" ProgID="Equation.DSMT4" ShapeID="_x0000_i1040" DrawAspect="Content" ObjectID="_1396778743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02336" behindDoc="0" locked="0" layoutInCell="1" allowOverlap="1" wp14:anchorId="207AEEFE" wp14:editId="272F454A">
                <wp:simplePos x="0" y="0"/>
                <wp:positionH relativeFrom="column">
                  <wp:posOffset>1782830</wp:posOffset>
                </wp:positionH>
                <wp:positionV relativeFrom="paragraph">
                  <wp:posOffset>184995</wp:posOffset>
                </wp:positionV>
                <wp:extent cx="94611" cy="287498"/>
                <wp:effectExtent l="0" t="0" r="20320" b="36830"/>
                <wp:wrapNone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8"/>
                          <a:chOff x="0" y="0"/>
                          <a:chExt cx="94615" cy="287655"/>
                        </a:xfrm>
                      </wpg:grpSpPr>
                      <wps:wsp>
                        <wps:cNvPr id="272" name="Straight Connector 27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" name="Straight Connector 27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Straight Connector 27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Straight Connector 27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1" o:spid="_x0000_s1026" style="position:absolute;margin-left:140.4pt;margin-top:14.55pt;width:7.45pt;height:22.65pt;z-index:2523023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">
                <v:line id="Straight Connector 27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WZkMUAAADcAAAADwAAAGRycy9kb3ducmV2LnhtbESPS4vCQBCE7wv7H4Ze8LZONuArOsoi&#10;CIuoYPTircl0HpjpiZlZjf/eEQSPRVV9Rc0WnanFlVpXWVbw049AEGdWV1woOB5W32MQziNrrC2T&#10;gjs5WMw/P2aYaHvjPV1TX4gAYZeggtL7JpHSZSUZdH3bEAcvt61BH2RbSN3iLcBNLeMoGkqDFYeF&#10;EhtalpSd03+jYH2Y5MvNeru7u8tpR/ko2g/So1K9r+53CsJT59/hV/tPK4hH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WZkMUAAADcAAAADwAAAAAAAAAA&#10;AAAAAAChAgAAZHJzL2Rvd25yZXYueG1sUEsFBgAAAAAEAAQA+QAAAJMDAAAAAA==&#10;" strokecolor="black [3213]" strokeweight="1pt"/>
                <v:line id="Straight Connector 27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Ix8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j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yMfGAAAA3AAAAA8AAAAAAAAA&#10;AAAAAAAAoQIAAGRycy9kb3ducmV2LnhtbFBLBQYAAAAABAAEAPkAAACUAwAAAAA=&#10;" strokecolor="black [3213]" strokeweight="1pt"/>
                <v:line id="Straight Connector 27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Ckf8YAAADcAAAADwAAAGRycy9kb3ducmV2LnhtbESPT2sCMRTE74V+h/AKvdWk0mpdjVIE&#10;oUgVdteLt8fm7R/cvKybVNdv3xSEHoeZ+Q2zWA22FRfqfeNYw+tIgSAunGm40nDINy8fIHxANtg6&#10;Jg038rBaPj4sMDHuyildslCJCGGfoIY6hC6R0hc1WfQj1xFHr3S9xRBlX0nT4zXCbSvHSk2kxYbj&#10;Qo0drWsqTtmP1bDNZ+X6e7vb3/z5uKdyqtL37KD189PwOQcRaAj/4Xv7y2gYT9/g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gpH/GAAAA3AAAAA8AAAAAAAAA&#10;AAAAAAAAoQIAAGRycy9kb3ducmV2LnhtbFBLBQYAAAAABAAEAPkAAACUAwAAAAA=&#10;" strokecolor="black [3213]" strokeweight="1pt"/>
                <v:line id="Straight Connector 27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1K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z6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V9SjGAAAA3AAAAA8AAAAAAAAA&#10;AAAAAAAAoQIAAGRycy9kb3ducmV2LnhtbFBLBQYAAAAABAAEAPkAAACUAwAAAAA=&#10;" strokecolor="black [3213]" strokeweight="1pt"/>
                <v:line id="Straight Connector 27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fk8YAAADcAAAADwAAAGRycy9kb3ducmV2LnhtbESPT2vCQBTE7wW/w/KE3uqmgommriJC&#10;QaQVEr309si+/KHZtzG71eTbdwsFj8PM/IZZbwfTihv1rrGs4HUWgSAurG64UnA5v78sQTiPrLG1&#10;TApGcrDdTJ7WmGp754xuua9EgLBLUUHtfZdK6YqaDLqZ7YiDV9reoA+yr6Tu8R7gppXzKIqlwYbD&#10;Qo0d7WsqvvMfo+B4XpX7j+PnaXTXrxOVSZQt8otSz9Nh9wbC0+Af4f/2QSuYJ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+n5PGAAAA3AAAAA8AAAAAAAAA&#10;AAAAAAAAoQIAAGRycy9kb3ducmV2LnhtbFBLBQYAAAAABAAEAPkAAACUAwAAAAA=&#10;" strokecolor="black [3213]" strokeweight="1pt"/>
                <v:line id="Straight Connector 27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vOxMcAAADcAAAADwAAAGRycy9kb3ducmV2LnhtbESPQWvCQBSE74L/YXlCL8VsTNE00VXE&#10;UuhFSqOH9vbIvibB7NuQ3Zr033eFgsdhZr5hNrvRtOJKvWssK1hEMQji0uqGKwXn0+v8GYTzyBpb&#10;y6TglxzsttPJBnNtB/6ga+ErESDsclRQe9/lUrqyJoMush1x8L5tb9AH2VdS9zgEuGllEscrabDh&#10;sFBjR4eaykvxYxS8nFdDkVXL9HHxdBwzfk8+v45GqYfZuF+D8DT6e/i//aYVJGkK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S87ExwAAANwAAAAPAAAAAAAA&#10;AAAAAAAAAKECAABkcnMvZG93bnJldi54bWxQSwUGAAAAAAQABAD5AAAAlQMAAAAA&#10;" strokecolor="black [3213]" strokeweight="1pt"/>
                <v:line id="Straight Connector 27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2uesIAAADcAAAADwAAAGRycy9kb3ducmV2LnhtbERPy4rCMBTdC/MP4Q6403QER6c2lUEQ&#10;REbB6mZ2l+b2gc1NbaLWvzcLweXhvJNlbxpxo87VlhV8jSMQxLnVNZcKTsf1aA7CeWSNjWVS8CAH&#10;y/RjkGCs7Z0PdMt8KUIIuxgVVN63sZQur8igG9uWOHCF7Qz6ALtS6g7vIdw0chJF39JgzaGhwpZW&#10;FeXn7GoUbI8/xepvu9s/3OV/T8UsOkyzk1LDz/53AcJT79/il3ujFUxm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2ues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04384" behindDoc="0" locked="0" layoutInCell="1" allowOverlap="1" wp14:anchorId="5B81F881" wp14:editId="242757CA">
                <wp:simplePos x="0" y="0"/>
                <wp:positionH relativeFrom="column">
                  <wp:posOffset>3696498</wp:posOffset>
                </wp:positionH>
                <wp:positionV relativeFrom="paragraph">
                  <wp:posOffset>184995</wp:posOffset>
                </wp:positionV>
                <wp:extent cx="94611" cy="287498"/>
                <wp:effectExtent l="0" t="0" r="20320" b="36830"/>
                <wp:wrapNone/>
                <wp:docPr id="263" name="Group 2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8"/>
                          <a:chOff x="0" y="0"/>
                          <a:chExt cx="94615" cy="287655"/>
                        </a:xfrm>
                      </wpg:grpSpPr>
                      <wps:wsp>
                        <wps:cNvPr id="264" name="Straight Connector 26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Connector 26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6" name="Straight Connector 26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7" name="Straight Connector 26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" name="Straight Connector 26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9" name="Straight Connector 26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Straight Connector 27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3" o:spid="_x0000_s1026" style="position:absolute;margin-left:291.05pt;margin-top:14.55pt;width:7.45pt;height:22.65pt;z-index:2523043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">
                <v:line id="Straight Connector 26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kyosYAAADcAAAADwAAAGRycy9kb3ducmV2LnhtbESPT2sCMRTE74V+h/AKvdWk0tq6GqUI&#10;QpEq7K4Xb4/N2z+4eVk3qa7fvikIHoeZ+Q0zXw62FWfqfeNYw+tIgSAunGm40rDP1y+fIHxANtg6&#10;Jg1X8rBcPD7MMTHuwimds1CJCGGfoIY6hC6R0hc1WfQj1xFHr3S9xRBlX0nT4yXCbSvHSk2kxYbj&#10;Qo0drWoqjtmv1bDJp+XqZ7PdXf3psKPyQ6Xv2V7r56fhawYi0BDu4Vv722gYT97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5MqLGAAAA3AAAAA8AAAAAAAAA&#10;AAAAAAAAoQIAAGRycy9kb3ducmV2LnhtbFBLBQYAAAAABAAEAPkAAACUAwAAAAA=&#10;" strokecolor="black [3213]" strokeweight="1pt"/>
                <v:line id="Straight Connector 26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xj9c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QJ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DGP1xwAAANwAAAAPAAAAAAAA&#10;AAAAAAAAAKECAABkcnMvZG93bnJldi54bWxQSwUGAAAAAAQABAD5AAAAlQMAAAAA&#10;" strokecolor="black [3213]" strokeweight="1pt"/>
                <v:line id="Straight Connector 26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cJTsUAAADcAAAADwAAAGRycy9kb3ducmV2LnhtbESPT4vCMBTE7wv7HcJb8LamK1i1GmUR&#10;hEVUsHrx9mhe/2DzUpus1m9vBMHjMDO/YWaLztTiSq2rLCv46UcgiDOrKy4UHA+r7zEI55E11pZJ&#10;wZ0cLOafHzNMtL3xnq6pL0SAsEtQQel9k0jpspIMur5tiIOX29agD7ItpG7xFuCmloMoiqXBisNC&#10;iQ0tS8rO6b9RsD5M8uVmvd3d3eW0o3wU7YfpUaneV/c7BeGp8+/wq/2nFQziG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cJTsUAAADcAAAADwAAAAAAAAAA&#10;AAAAAAChAgAAZHJzL2Rvd25yZXYueG1sUEsFBgAAAAAEAAQA+QAAAJMDAAAAAA==&#10;" strokecolor="black [3213]" strokeweight="1pt"/>
                <v:line id="Straight Connector 26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YGccAAADcAAAADwAAAGRycy9kb3ducmV2LnhtbESPQWvCQBSE74L/YXlCL8VsTDE20VXE&#10;UuhFSqOH9vbIvibB7NuQ3Zr033eFgsdhZr5hNrvRtOJKvWssK1hEMQji0uqGKwXn0+v8GYTzyBpb&#10;y6TglxzsttPJBnNtB/6ga+ErESDsclRQe9/lUrqyJoMush1x8L5tb9AH2VdS9zgEuGllEsepNNhw&#10;WKixo0NN5aX4MQpezulQZNVy9bh4Oo4ZvyefX0ej1MNs3K9BeBr9PfzfftMKkn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klgZxwAAANwAAAAPAAAAAAAA&#10;AAAAAAAAAKECAABkcnMvZG93bnJldi54bWxQSwUGAAAAAAQABAD5AAAAlQMAAAAA&#10;" strokecolor="black [3213]" strokeweight="1pt"/>
                <v:line id="Straight Connector 26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4p8IAAADcAAAADwAAAGRycy9kb3ducmV2LnhtbERPy4rCMBTdC/MP4Q6403QEH1ObyiAI&#10;IqNgdTO7S3P7wOamNlHr308WgsvDeSer3jTiTp2rLSv4GkcgiHOray4VnE+b0QKE88gaG8uk4EkO&#10;VunHIMFY2wcf6Z75UoQQdjEqqLxvYyldXpFBN7YtceAK2xn0AXal1B0+Qrhp5CSKZtJgzaGhwpbW&#10;FeWX7GYU7E7fxfp3tz883fXvQMU8Ok6zs1LDz/5nCcJT79/il3urFUxmYW04E46AT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Q4p8IAAADcAAAADwAAAAAAAAAAAAAA&#10;AAChAgAAZHJzL2Rvd25yZXYueG1sUEsFBgAAAAAEAAQA+QAAAJADAAAAAA==&#10;" strokecolor="black [3213]" strokeweight="1pt"/>
                <v:line id="Straight Connector 26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Fp8M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LC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BafDGAAAA3AAAAA8AAAAAAAAA&#10;AAAAAAAAoQIAAGRycy9kb3ducmV2LnhtbFBLBQYAAAAABAAEAPkAAACUAwAAAAA=&#10;" strokecolor="black [3213]" strokeweight="1pt"/>
                <v:line id="Straight Connector 27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uifMIAAADcAAAADwAAAGRycy9kb3ducmV2LnhtbERPy4rCMBTdC/MP4Q6403QER6c2lUEQ&#10;REbB6mZ2l+b2gc1NbaLWvzcLweXhvJNlbxpxo87VlhV8jSMQxLnVNZcKTsf1aA7CeWSNjWVS8CAH&#10;y/RjkGCs7Z0PdMt8KUIIuxgVVN63sZQur8igG9uWOHCF7Qz6ALtS6g7vIdw0chJF39JgzaGhwpZW&#10;FeXn7GoUbI8/xepvu9s/3OV/T8UsOkyzk1LDz/53AcJT79/il3ujFUxmYX4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VuifM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94144" behindDoc="0" locked="0" layoutInCell="1" allowOverlap="1" wp14:anchorId="145F9B94" wp14:editId="32E04346">
                <wp:simplePos x="0" y="0"/>
                <wp:positionH relativeFrom="column">
                  <wp:posOffset>2647229</wp:posOffset>
                </wp:positionH>
                <wp:positionV relativeFrom="paragraph">
                  <wp:posOffset>95081</wp:posOffset>
                </wp:positionV>
                <wp:extent cx="445752" cy="446271"/>
                <wp:effectExtent l="0" t="0" r="12065" b="11430"/>
                <wp:wrapNone/>
                <wp:docPr id="224" name="Group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52" cy="446271"/>
                          <a:chOff x="0" y="0"/>
                          <a:chExt cx="445770" cy="447675"/>
                        </a:xfrm>
                      </wpg:grpSpPr>
                      <wps:wsp>
                        <wps:cNvPr id="225" name="Oval 225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Text Box 226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45C8" w:rsidRDefault="009545C8" w:rsidP="009545C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9545C8" w:rsidRDefault="009545C8" w:rsidP="009545C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9545C8" w:rsidRPr="00793C98" w:rsidRDefault="009545C8" w:rsidP="009545C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4" o:spid="_x0000_s1031" style="position:absolute;left:0;text-align:left;margin-left:208.45pt;margin-top:7.5pt;width:35.1pt;height:35.15pt;z-index:252294144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">
                <v:oval id="Oval 225" o:spid="_x0000_s103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l99cQA&#10;AADcAAAADwAAAGRycy9kb3ducmV2LnhtbESPT2vCQBTE74V+h+UVeqsbI/4hukopKD0IYtT7M/tM&#10;0mbfhuwak2/vCoLHYWZ+wyxWnalES40rLSsYDiIQxJnVJecKjof11wyE88gaK8ukoCcHq+X72wIT&#10;bW+8pzb1uQgQdgkqKLyvEyldVpBBN7A1cfAutjHog2xyqRu8BbipZBxFE2mw5LBQYE0/BWX/6dUo&#10;aP/SbXnqz8PjdKOvOz+Sm75vlfr86L7nIDx1/hV+tn+1gjgew+NMO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5ffXEAAAA3AAAAA8AAAAAAAAAAAAAAAAAmAIAAGRycy9k&#10;b3ducmV2LnhtbFBLBQYAAAAABAAEAPUAAACJAwAAAAA=&#10;" fillcolor="white [3212]" strokecolor="black [3213]" strokeweight="1pt"/>
                <v:shape id="Text Box 226" o:spid="_x0000_s103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f6eMQA&#10;AADcAAAADwAAAGRycy9kb3ducmV2LnhtbESPQWvCQBSE70L/w/IEb3VjFJHoKqGlVGxBtL14e2Rf&#10;k9Ds25B91fjvu4LgcZiZb5jVpneNOlMXas8GJuMEFHHhbc2lge+vt+cFqCDIFhvPZOBKATbrp8EK&#10;M+svfKDzUUoVIRwyNFCJtJnWoajIYRj7ljh6P75zKFF2pbYdXiLcNTpNkrl2WHNcqLCll4qK3+Of&#10;M7CbnfB1Kh90Fe73ef6+aGfh05jRsM+XoIR6eYTv7a01kKZzuJ2JR0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3+njEAAAA3AAAAA8AAAAAAAAAAAAAAAAAmAIAAGRycy9k&#10;b3ducmV2LnhtbFBLBQYAAAAABAAEAPUAAACJAwAAAAA=&#10;" fillcolor="white [3201]" strokecolor="white [3212]" strokeweight=".5pt">
                  <v:textbox>
                    <w:txbxContent>
                      <w:p w:rsidR="009545C8" w:rsidRDefault="009545C8" w:rsidP="009545C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9545C8" w:rsidRDefault="009545C8" w:rsidP="009545C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9545C8" w:rsidRPr="00793C98" w:rsidRDefault="009545C8" w:rsidP="009545C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2096" behindDoc="0" locked="0" layoutInCell="1" allowOverlap="1" wp14:anchorId="6081AB58" wp14:editId="699743C8">
                <wp:simplePos x="0" y="0"/>
                <wp:positionH relativeFrom="column">
                  <wp:posOffset>1235867</wp:posOffset>
                </wp:positionH>
                <wp:positionV relativeFrom="paragraph">
                  <wp:posOffset>130377</wp:posOffset>
                </wp:positionV>
                <wp:extent cx="0" cy="490427"/>
                <wp:effectExtent l="0" t="0" r="19050" b="2413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42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9" o:spid="_x0000_s1026" style="position:absolute;flip:y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3pt,10.25pt" to="97.3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5952" behindDoc="0" locked="0" layoutInCell="1" allowOverlap="1" wp14:anchorId="6B103050" wp14:editId="671A530A">
                <wp:simplePos x="0" y="0"/>
                <wp:positionH relativeFrom="column">
                  <wp:posOffset>2880995</wp:posOffset>
                </wp:positionH>
                <wp:positionV relativeFrom="paragraph">
                  <wp:posOffset>197485</wp:posOffset>
                </wp:positionV>
                <wp:extent cx="0" cy="439420"/>
                <wp:effectExtent l="0" t="0" r="19050" b="17780"/>
                <wp:wrapNone/>
                <wp:docPr id="282" name="Straight Connector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94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2" o:spid="_x0000_s1026" style="position:absolute;flip:y;z-index:252285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6.85pt,15.55pt" to="226.85pt,5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5168" behindDoc="0" locked="0" layoutInCell="1" allowOverlap="1" wp14:anchorId="77F088B6" wp14:editId="61B9A567">
                <wp:simplePos x="0" y="0"/>
                <wp:positionH relativeFrom="column">
                  <wp:posOffset>3742690</wp:posOffset>
                </wp:positionH>
                <wp:positionV relativeFrom="paragraph">
                  <wp:posOffset>130175</wp:posOffset>
                </wp:positionV>
                <wp:extent cx="4445" cy="499745"/>
                <wp:effectExtent l="0" t="0" r="33655" b="14605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4997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0" o:spid="_x0000_s1026" style="position:absolute;z-index:25229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.7pt,10.25pt" to="295.05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1072" behindDoc="0" locked="0" layoutInCell="1" allowOverlap="1" wp14:anchorId="2A0B40DA" wp14:editId="0CC3BC45">
                <wp:simplePos x="0" y="0"/>
                <wp:positionH relativeFrom="column">
                  <wp:posOffset>1832795</wp:posOffset>
                </wp:positionH>
                <wp:positionV relativeFrom="paragraph">
                  <wp:posOffset>128728</wp:posOffset>
                </wp:positionV>
                <wp:extent cx="0" cy="490073"/>
                <wp:effectExtent l="0" t="0" r="19050" b="2476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07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flip:y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3pt,10.15pt" to="144.3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" strokecolor="black [3213]" strokeweight="1pt"/>
            </w:pict>
          </mc:Fallback>
        </mc:AlternateContent>
      </w:r>
    </w:p>
    <w:p w:rsidR="009545C8" w:rsidRPr="0076218F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4C1A6B12" wp14:editId="2C8A80BC">
                <wp:simplePos x="0" y="0"/>
                <wp:positionH relativeFrom="column">
                  <wp:posOffset>1228216</wp:posOffset>
                </wp:positionH>
                <wp:positionV relativeFrom="paragraph">
                  <wp:posOffset>282895</wp:posOffset>
                </wp:positionV>
                <wp:extent cx="2520849" cy="6983"/>
                <wp:effectExtent l="0" t="0" r="13335" b="317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0849" cy="6983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4" o:spid="_x0000_s1026" style="position:absolute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7pt,22.3pt" to="295.2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" strokecolor="black [3040]" strokeweight="1pt"/>
            </w:pict>
          </mc:Fallback>
        </mc:AlternateContent>
      </w:r>
    </w:p>
    <w:p w:rsidR="009545C8" w:rsidRDefault="009545C8" w:rsidP="009545C8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94D8B" w:rsidRDefault="00494D8B" w:rsidP="00494D8B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482CCB" w:rsidRDefault="00482CCB" w:rsidP="00482CCB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2  (</w:t>
      </w:r>
      <w:proofErr w:type="gramEnd"/>
      <w:r w:rsidR="003D4102">
        <w:rPr>
          <w:sz w:val="24"/>
          <w:szCs w:val="24"/>
        </w:rPr>
        <w:t>3</w:t>
      </w:r>
      <w:r>
        <w:rPr>
          <w:sz w:val="24"/>
          <w:szCs w:val="24"/>
        </w:rPr>
        <w:t xml:space="preserve">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F2849">
        <w:rPr>
          <w:b/>
          <w:sz w:val="24"/>
          <w:szCs w:val="24"/>
        </w:rPr>
        <w:t>SHOW ALL WORK!</w: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nodal analysis to find </w:t>
      </w:r>
    </w:p>
    <w:p w:rsidR="00482CCB" w:rsidRDefault="00482CCB" w:rsidP="00482CCB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sz w:val="24"/>
          <w:szCs w:val="24"/>
        </w:rPr>
        <w:t xml:space="preserve">the node voltage </w:t>
      </w:r>
      <w:r w:rsidRPr="0026217D">
        <w:rPr>
          <w:position w:val="-12"/>
          <w:sz w:val="24"/>
          <w:szCs w:val="24"/>
        </w:rPr>
        <w:object w:dxaOrig="1160" w:dyaOrig="360">
          <v:shape id="_x0000_i1026" type="#_x0000_t75" style="width:57.85pt;height:18.1pt" o:ole="">
            <v:imagedata r:id="rId25" o:title=""/>
          </v:shape>
          <o:OLEObject Type="Embed" ProgID="Equation.DSMT4" ShapeID="_x0000_i1026" DrawAspect="Content" ObjectID="_1396783407" r:id="rId26"/>
        </w:object>
      </w:r>
    </w:p>
    <w:p w:rsidR="00482CCB" w:rsidRPr="006F5A08" w:rsidRDefault="00482CCB" w:rsidP="00482CCB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sz w:val="24"/>
          <w:szCs w:val="24"/>
        </w:rPr>
        <w:t xml:space="preserve">the node voltage </w:t>
      </w:r>
      <w:r w:rsidRPr="0026217D">
        <w:rPr>
          <w:position w:val="-12"/>
          <w:sz w:val="24"/>
          <w:szCs w:val="24"/>
        </w:rPr>
        <w:object w:dxaOrig="1160" w:dyaOrig="360">
          <v:shape id="_x0000_i1027" type="#_x0000_t75" style="width:57.85pt;height:18.1pt" o:ole="">
            <v:imagedata r:id="rId27" o:title=""/>
          </v:shape>
          <o:OLEObject Type="Embed" ProgID="Equation.DSMT4" ShapeID="_x0000_i1027" DrawAspect="Content" ObjectID="_1396783408" r:id="rId28"/>
        </w:object>
      </w:r>
      <w:r w:rsidRPr="0026217D">
        <w:rPr>
          <w:position w:val="-12"/>
          <w:sz w:val="24"/>
          <w:szCs w:val="24"/>
        </w:rPr>
        <w:t xml:space="preserve">     </w:t>
      </w:r>
    </w:p>
    <w:p w:rsidR="006F5A08" w:rsidRDefault="006F5A08" w:rsidP="00482CCB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sz w:val="24"/>
          <w:szCs w:val="24"/>
        </w:rPr>
        <w:t xml:space="preserve">the voltage </w:t>
      </w:r>
      <w:r w:rsidRPr="006F5A08">
        <w:rPr>
          <w:position w:val="-12"/>
          <w:sz w:val="24"/>
          <w:szCs w:val="24"/>
        </w:rPr>
        <w:object w:dxaOrig="1219" w:dyaOrig="360">
          <v:shape id="_x0000_i1028" type="#_x0000_t75" style="width:60.95pt;height:18pt" o:ole="">
            <v:imagedata r:id="rId29" o:title=""/>
          </v:shape>
          <o:OLEObject Type="Embed" ProgID="Equation.DSMT4" ShapeID="_x0000_i1028" DrawAspect="Content" ObjectID="_1396783409" r:id="rId30"/>
        </w:object>
      </w:r>
    </w:p>
    <w:p w:rsidR="00B75810" w:rsidRPr="00B75810" w:rsidRDefault="00B75810" w:rsidP="00B75810">
      <w:pPr>
        <w:tabs>
          <w:tab w:val="left" w:pos="72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1184223</wp:posOffset>
                </wp:positionH>
                <wp:positionV relativeFrom="paragraph">
                  <wp:posOffset>161488</wp:posOffset>
                </wp:positionV>
                <wp:extent cx="3167053" cy="320675"/>
                <wp:effectExtent l="0" t="0" r="33655" b="3175"/>
                <wp:wrapNone/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7053" cy="320675"/>
                          <a:chOff x="0" y="0"/>
                          <a:chExt cx="3167053" cy="320675"/>
                        </a:xfrm>
                      </wpg:grpSpPr>
                      <wps:wsp>
                        <wps:cNvPr id="242" name="Text Box 242"/>
                        <wps:cNvSpPr txBox="1"/>
                        <wps:spPr>
                          <a:xfrm>
                            <a:off x="1149134" y="0"/>
                            <a:ext cx="685165" cy="3206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75810" w:rsidRDefault="00B75810" w:rsidP="00B75810">
                              <w:r w:rsidRPr="00B75810">
                                <w:rPr>
                                  <w:position w:val="-12"/>
                                </w:rPr>
                                <w:object w:dxaOrig="780" w:dyaOrig="360">
                                  <v:shape id="_x0000_i1041" type="#_x0000_t75" style="width:39pt;height:18pt" o:ole="">
                                    <v:imagedata r:id="rId31" o:title=""/>
                                  </v:shape>
                                  <o:OLEObject Type="Embed" ProgID="Equation.DSMT4" ShapeID="_x0000_i1041" DrawAspect="Content" ObjectID="_1396783422" r:id="rId3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Straight Connector 243"/>
                        <wps:cNvCnPr/>
                        <wps:spPr>
                          <a:xfrm>
                            <a:off x="0" y="154898"/>
                            <a:ext cx="114871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/>
                        <wps:spPr>
                          <a:xfrm>
                            <a:off x="1828800" y="154898"/>
                            <a:ext cx="1332071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/>
                        <wps:spPr>
                          <a:xfrm flipH="1" flipV="1">
                            <a:off x="0" y="64957"/>
                            <a:ext cx="4128" cy="18288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/>
                        <wps:spPr>
                          <a:xfrm flipH="1" flipV="1">
                            <a:off x="3162925" y="64957"/>
                            <a:ext cx="4128" cy="18288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7" o:spid="_x0000_s1034" style="position:absolute;margin-left:93.25pt;margin-top:12.7pt;width:249.35pt;height:25.25pt;z-index:252420096" coordsize="31670,32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">
                <v:shape id="Text Box 242" o:spid="_x0000_s1035" type="#_x0000_t202" style="position:absolute;left:11491;width:6851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PLusUA&#10;AADcAAAADwAAAGRycy9kb3ducmV2LnhtbESPQWvCQBSE7wX/w/IEb3VjLCWmriKCkIMeGpVeH9nX&#10;JDT7Nu6uGv+9Wyj0OMzMN8xyPZhO3Mj51rKC2TQBQVxZ3XKt4HTcvWYgfEDW2FkmBQ/ysF6NXpaY&#10;a3vnT7qVoRYRwj5HBU0IfS6lrxoy6Ke2J47et3UGQ5SultrhPcJNJ9MkeZcGW44LDfa0baj6Ka9G&#10;wWG7KLMifbivxbzYldllZvfZWanJeNh8gAg0hP/wX7vQCtK3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8u6xQAAANwAAAAPAAAAAAAAAAAAAAAAAJgCAABkcnMv&#10;ZG93bnJldi54bWxQSwUGAAAAAAQABAD1AAAAigMAAAAA&#10;" fillcolor="white [3201]" stroked="f" strokeweight=".5pt">
                  <v:textbox>
                    <w:txbxContent>
                      <w:p w:rsidR="00B75810" w:rsidRDefault="00B75810" w:rsidP="00B75810">
                        <w:r w:rsidRPr="00B75810">
                          <w:rPr>
                            <w:position w:val="-12"/>
                          </w:rPr>
                          <w:object w:dxaOrig="780" w:dyaOrig="360">
                            <v:shape id="_x0000_i1041" type="#_x0000_t75" style="width:39pt;height:18pt" o:ole="">
                              <v:imagedata r:id="rId33" o:title=""/>
                            </v:shape>
                            <o:OLEObject Type="Embed" ProgID="Equation.DSMT4" ShapeID="_x0000_i1041" DrawAspect="Content" ObjectID="_1396778744" r:id="rId34"/>
                          </w:object>
                        </w:r>
                      </w:p>
                    </w:txbxContent>
                  </v:textbox>
                </v:shape>
                <v:line id="Straight Connector 243" o:spid="_x0000_s1036" style="position:absolute;visibility:visible;mso-wrap-style:square" from="0,1548" to="11487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eZmcUAAADcAAAADwAAAGRycy9kb3ducmV2LnhtbESPUWvCMBSF3wf7D+EKvs3UKmNUo4hs&#10;MB8Kq9sPuDbXJtrcdE2m9d+bwWCPh3POdzjL9eBacaE+WM8KppMMBHHtteVGwdfn29MLiBCRNbae&#10;ScGNAqxXjw9LLLS/ckWXfWxEgnAoUIGJsSukDLUhh2HiO+LkHX3vMCbZN1L3eE1w18o8y56lQ8tp&#10;wWBHW0P1ef/jFJw+cv86hJ3Zfc8P5dZmlS3LSqnxaNgsQEQa4n/4r/2uFeTzGfyeSU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eZmcUAAADcAAAADwAAAAAAAAAA&#10;AAAAAAChAgAAZHJzL2Rvd25yZXYueG1sUEsFBgAAAAAEAAQA+QAAAJMDAAAAAA==&#10;" strokecolor="black [3040]" strokeweight="1pt"/>
                <v:line id="Straight Connector 244" o:spid="_x0000_s1037" style="position:absolute;visibility:visible;mso-wrap-style:square" from="18288,1548" to="31608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4B7cUAAADcAAAADwAAAGRycy9kb3ducmV2LnhtbESPUWvCMBSF3wf7D+EOfJvpShlSjTJk&#10;g/lQWNUfcG2uTbS56Zqo3b9fBgMfD+ec73AWq9F14kpDsJ4VvEwzEMSN15ZbBfvdx/MMRIjIGjvP&#10;pOCHAqyWjw8LLLW/cU3XbWxFgnAoUYGJsS+lDI0hh2Hqe+LkHf3gMCY5tFIPeEtw18k8y16lQ8tp&#10;wWBPa0PNeXtxCk5fuX8fw8ZsvotDtbZZbauqVmryNL7NQUQa4z383/7UCvKigL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4B7cUAAADcAAAADwAAAAAAAAAA&#10;AAAAAAChAgAAZHJzL2Rvd25yZXYueG1sUEsFBgAAAAAEAAQA+QAAAJMDAAAAAA==&#10;" strokecolor="black [3040]" strokeweight="1pt"/>
                <v:line id="Straight Connector 245" o:spid="_x0000_s1038" style="position:absolute;flip:x y;visibility:visible;mso-wrap-style:square" from="0,649" to="41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5yAcUAAADcAAAADwAAAGRycy9kb3ducmV2LnhtbESPT2vCQBTE74V+h+UVvNWNf1pCdBUr&#10;FMSeavXg7Zl9bkLz3obsVuO37xYKHoeZ+Q0zX/bcqAt1ofZiYDTMQJGU3tbiDOy/3p9zUCGiWGy8&#10;kIEbBVguHh/mWFh/lU+67KJTCSKhQANVjG2hdSgrYgxD35Ik7+w7xphk57Tt8Jrg3Ohxlr1qxlrS&#10;QoUtrSsqv3c/bGByym/66N7ywO5ju13xSNZ8MGbw1K9moCL18R7+b2+sgfH0Bf7OpCO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5yAcUAAADcAAAADwAAAAAAAAAA&#10;AAAAAAChAgAAZHJzL2Rvd25yZXYueG1sUEsFBgAAAAAEAAQA+QAAAJMDAAAAAA==&#10;" strokecolor="black [3040]" strokeweight="1pt"/>
                <v:line id="Straight Connector 246" o:spid="_x0000_s1039" style="position:absolute;flip:x y;visibility:visible;mso-wrap-style:square" from="31629,649" to="31670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zsdsQAAADcAAAADwAAAGRycy9kb3ducmV2LnhtbESPQWvCQBSE74X+h+UJvdWNViREV7FC&#10;oeip2h68PbPPTTDvbchuNf77bkHwOMzMN8x82XOjLtSF2ouB0TADRVJ6W4sz8L3/eM1BhYhisfFC&#10;Bm4UYLl4fppjYf1Vvuiyi04liIQCDVQxtoXWoayIMQx9S5K8k+8YY5Kd07bDa4Jzo8dZNtWMtaSF&#10;CltaV1Sed79s4O2Y3/TBveeB3XazWfFI1vxjzMugX81ARerjI3xvf1oD48kU/s+kI6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zOx2xAAAANwAAAAPAAAAAAAAAAAA&#10;AAAAAKECAABkcnMvZG93bnJldi54bWxQSwUGAAAAAAQABAD5AAAAkgMAAAAA&#10;" strokecolor="black [3040]" strokeweight="1pt"/>
              </v:group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3664" behindDoc="0" locked="0" layoutInCell="1" allowOverlap="1" wp14:anchorId="2710DF17" wp14:editId="4D4B2F6D">
                <wp:simplePos x="0" y="0"/>
                <wp:positionH relativeFrom="column">
                  <wp:posOffset>3199765</wp:posOffset>
                </wp:positionH>
                <wp:positionV relativeFrom="paragraph">
                  <wp:posOffset>141605</wp:posOffset>
                </wp:positionV>
                <wp:extent cx="609600" cy="274955"/>
                <wp:effectExtent l="0" t="0" r="8255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Default="00482CCB" w:rsidP="00482CCB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2" type="#_x0000_t75" style="width:27.95pt;height:13.75pt" o:ole="">
                                  <v:imagedata r:id="rId35" o:title=""/>
                                </v:shape>
                                <o:OLEObject Type="Embed" ProgID="Equation.DSMT4" ShapeID="_x0000_i1042" DrawAspect="Content" ObjectID="_1396783423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40" type="#_x0000_t202" style="position:absolute;left:0;text-align:left;margin-left:251.95pt;margin-top:11.15pt;width:48pt;height:21.65pt;z-index:2522736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" fillcolor="white [3201]" stroked="f" strokeweight=".5pt">
                <v:textbox>
                  <w:txbxContent>
                    <w:p w:rsidR="00482CCB" w:rsidRDefault="00482CCB" w:rsidP="00482CCB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2" type="#_x0000_t75" style="width:27.95pt;height:13.75pt" o:ole="">
                            <v:imagedata r:id="rId37" o:title=""/>
                          </v:shape>
                          <o:OLEObject Type="Embed" ProgID="Equation.DSMT4" ShapeID="_x0000_i1042" DrawAspect="Content" ObjectID="_1396778745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2400" behindDoc="0" locked="0" layoutInCell="1" allowOverlap="1" wp14:anchorId="586739AB" wp14:editId="0B1C437E">
                <wp:simplePos x="0" y="0"/>
                <wp:positionH relativeFrom="column">
                  <wp:posOffset>1736725</wp:posOffset>
                </wp:positionH>
                <wp:positionV relativeFrom="paragraph">
                  <wp:posOffset>161925</wp:posOffset>
                </wp:positionV>
                <wp:extent cx="640080" cy="245745"/>
                <wp:effectExtent l="0" t="0" r="8255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Default="00482CCB" w:rsidP="00482CCB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3" type="#_x0000_t75" style="width:27.95pt;height:13.75pt" o:ole="">
                                  <v:imagedata r:id="rId39" o:title=""/>
                                </v:shape>
                                <o:OLEObject Type="Embed" ProgID="Equation.DSMT4" ShapeID="_x0000_i1043" DrawAspect="Content" ObjectID="_1396783424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1" type="#_x0000_t202" style="position:absolute;left:0;text-align:left;margin-left:136.75pt;margin-top:12.75pt;width:50.4pt;height:19.35pt;z-index:2522624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" fillcolor="white [3201]" stroked="f" strokeweight=".5pt">
                <v:textbox>
                  <w:txbxContent>
                    <w:p w:rsidR="00482CCB" w:rsidRDefault="00482CCB" w:rsidP="00482CCB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3" type="#_x0000_t75" style="width:27.95pt;height:13.75pt" o:ole="">
                            <v:imagedata r:id="rId41" o:title=""/>
                          </v:shape>
                          <o:OLEObject Type="Embed" ProgID="Equation.DSMT4" ShapeID="_x0000_i1043" DrawAspect="Content" ObjectID="_1396778746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5656019A" wp14:editId="3C886011">
                <wp:simplePos x="0" y="0"/>
                <wp:positionH relativeFrom="column">
                  <wp:posOffset>1052195</wp:posOffset>
                </wp:positionH>
                <wp:positionV relativeFrom="paragraph">
                  <wp:posOffset>124460</wp:posOffset>
                </wp:positionV>
                <wp:extent cx="344805" cy="319405"/>
                <wp:effectExtent l="0" t="0" r="0" b="4445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19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Pr="00243273" w:rsidRDefault="00482CCB" w:rsidP="00482CCB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44" type="#_x0000_t75" style="width:12.2pt;height:18.1pt" o:ole="">
                                  <v:imagedata r:id="rId43" o:title=""/>
                                </v:shape>
                                <o:OLEObject Type="Embed" ProgID="Equation.DSMT4" ShapeID="_x0000_i1044" DrawAspect="Content" ObjectID="_1396783425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4" o:spid="_x0000_s1042" type="#_x0000_t202" style="position:absolute;left:0;text-align:left;margin-left:82.85pt;margin-top:9.8pt;width:27.15pt;height:25.15pt;z-index:2522552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" fillcolor="white [3201]" stroked="f" strokeweight=".5pt">
                <v:textbox>
                  <w:txbxContent>
                    <w:p w:rsidR="00482CCB" w:rsidRPr="00243273" w:rsidRDefault="00482CCB" w:rsidP="00482CCB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44" type="#_x0000_t75" style="width:12.2pt;height:18.1pt" o:ole="">
                            <v:imagedata r:id="rId45" o:title=""/>
                          </v:shape>
                          <o:OLEObject Type="Embed" ProgID="Equation.DSMT4" ShapeID="_x0000_i1044" DrawAspect="Content" ObjectID="_1396778747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7608">
        <w:rPr>
          <w:sz w:val="24"/>
          <w:szCs w:val="24"/>
        </w:rPr>
        <w:t xml:space="preserve"> </w: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4208" behindDoc="0" locked="0" layoutInCell="1" allowOverlap="1" wp14:anchorId="56DA2DF6" wp14:editId="0B2222A4">
                <wp:simplePos x="0" y="0"/>
                <wp:positionH relativeFrom="column">
                  <wp:posOffset>4159885</wp:posOffset>
                </wp:positionH>
                <wp:positionV relativeFrom="paragraph">
                  <wp:posOffset>132080</wp:posOffset>
                </wp:positionV>
                <wp:extent cx="344805" cy="305435"/>
                <wp:effectExtent l="0" t="0" r="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Pr="00243273" w:rsidRDefault="00482CCB" w:rsidP="00482CCB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45" type="#_x0000_t75" style="width:12.2pt;height:18.1pt" o:ole="">
                                  <v:imagedata r:id="rId47" o:title=""/>
                                </v:shape>
                                <o:OLEObject Type="Embed" ProgID="Equation.DSMT4" ShapeID="_x0000_i1045" DrawAspect="Content" ObjectID="_1396783426" r:id="rId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5" o:spid="_x0000_s1043" type="#_x0000_t202" style="position:absolute;left:0;text-align:left;margin-left:327.55pt;margin-top:10.4pt;width:27.15pt;height:24.05pt;z-index:2522542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" fillcolor="white [3201]" stroked="f" strokeweight=".5pt">
                <v:textbox>
                  <w:txbxContent>
                    <w:p w:rsidR="00482CCB" w:rsidRPr="00243273" w:rsidRDefault="00482CCB" w:rsidP="00482CCB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45" type="#_x0000_t75" style="width:12.2pt;height:18.1pt" o:ole="">
                            <v:imagedata r:id="rId49" o:title=""/>
                          </v:shape>
                          <o:OLEObject Type="Embed" ProgID="Equation.DSMT4" ShapeID="_x0000_i1045" DrawAspect="Content" ObjectID="_1396778748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71616" behindDoc="0" locked="0" layoutInCell="1" allowOverlap="1" wp14:anchorId="3797B31D" wp14:editId="51BF2897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227161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75712" behindDoc="0" locked="0" layoutInCell="1" allowOverlap="1" wp14:anchorId="2D850684" wp14:editId="6357D1BD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05" name="Straight Connector 20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Straight Connector 20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4" o:spid="_x0000_s1026" style="position:absolute;margin-left:269.35pt;margin-top:22.5pt;width:7.45pt;height:22.65pt;rotation:-90;z-index:2522757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">
                <v:line id="Straight Connector 20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ymcYAAADcAAAADwAAAGRycy9kb3ducmV2LnhtbESPT2sCMRTE74LfIbxCb5pUsLbrZkWE&#10;gkgruHrp7bF5+wc3L9tN1PXbNwWhx2FmfsOkq8G24kq9bxxreJkqEMSFMw1XGk7Hj8kbCB+QDbaO&#10;ScOdPKyy8SjFxLgbH+iah0pECPsENdQhdImUvqjJop+6jjh6pesthij7SpoebxFuWzlT6lVabDgu&#10;1NjRpqbinF+sht3xvdx87r72d//zvadyoQ7z/KT189OwXoIINIT/8KO9NRpmag5/Z+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cpnGAAAA3AAAAA8AAAAAAAAA&#10;AAAAAAAAoQIAAGRycy9kb3ducmV2LnhtbFBLBQYAAAAABAAEAPkAAACUAwAAAAA=&#10;" strokecolor="black [3213]" strokeweight="1pt"/>
                <v:line id="Straight Connector 20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YI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o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BGCLGAAAA3AAAAA8AAAAAAAAA&#10;AAAAAAAAoQIAAGRycy9kb3ducmV2LnhtbFBLBQYAAAAABAAEAPkAAACUAwAAAAA=&#10;" strokecolor="black [3213]" strokeweight="1pt"/>
                <v:line id="Straight Connector 20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JdcUAAADcAAAADwAAAGRycy9kb3ducmV2LnhtbESPT2sCMRTE7wW/Q3iCt5ooWOtqFBEK&#10;Iq3g6sXbY/P2D25etpuo67dvBKHHYWZ+wyxWna3FjVpfOdYwGioQxJkzFRcaTsev908QPiAbrB2T&#10;hgd5WC17bwtMjLvzgW5pKESEsE9QQxlCk0jps5Is+qFriKOXu9ZiiLItpGnxHuG2lmOlPqTFiuNC&#10;iQ1tSsou6dVq2B1n+eZ797N/+N/znvKpOkzSk9aDfreegwjUhf/wq701GsZqCs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RJdcUAAADcAAAADwAAAAAAAAAA&#10;AAAAAAChAgAAZHJzL2Rvd25yZXYueG1sUEsFBgAAAAAEAAQA+QAAAJMDAAAAAA==&#10;" strokecolor="black [3213]" strokeweight="1pt"/>
                <v:line id="Straight Connector 20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py8QAAADc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KK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inLxAAAANwAAAAPAAAAAAAAAAAA&#10;AAAAAKECAABkcnMvZG93bnJldi54bWxQSwUGAAAAAAQABAD5AAAAkgMAAAAA&#10;" strokecolor="black [3213]" strokeweight="1pt"/>
                <v:line id="Straight Connector 20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d4nM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F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d4nMUAAADcAAAADwAAAAAAAAAA&#10;AAAAAAChAgAAZHJzL2Rvd25yZXYueG1sUEsFBgAAAAAEAAQA+QAAAJMDAAAAAA==&#10;" strokecolor="black [3213]" strokeweight="1pt"/>
                <v:line id="Straight Connector 21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<v:line id="Straight Connector 2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iR8UAAADcAAAADwAAAGRycy9kb3ducmV2LnhtbESPS4vCQBCE78L+h6EXvOkkwvqIjrII&#10;C4uoYPTircl0HpjpyWZmNf57RxA8FlX1FbVYdaYWV2pdZVlBPIxAEGdWV1woOB1/BlMQziNrrC2T&#10;gjs5WC0/egtMtL3xga6pL0SAsEtQQel9k0jpspIMuqFtiIOX29agD7ItpG7xFuCmlqMoGkuDFYeF&#10;Ehtal5Rd0n+jYHOc5evtZre/u7/znvJJdPhKT0r1P7vvOQhPnX+HX+1frWAUx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iR8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3904" behindDoc="0" locked="0" layoutInCell="1" allowOverlap="1" wp14:anchorId="3B162D0E" wp14:editId="5CCB536B">
                <wp:simplePos x="0" y="0"/>
                <wp:positionH relativeFrom="column">
                  <wp:posOffset>1169194</wp:posOffset>
                </wp:positionH>
                <wp:positionV relativeFrom="paragraph">
                  <wp:posOffset>71120</wp:posOffset>
                </wp:positionV>
                <wp:extent cx="45085" cy="45720"/>
                <wp:effectExtent l="0" t="0" r="12065" b="11430"/>
                <wp:wrapNone/>
                <wp:docPr id="315" name="Oval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15" o:spid="_x0000_s1026" style="position:absolute;margin-left:92.05pt;margin-top:5.6pt;width:3.55pt;height:3.6pt;z-index:25228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7F4C07D5" wp14:editId="22D58006">
                <wp:simplePos x="0" y="0"/>
                <wp:positionH relativeFrom="column">
                  <wp:posOffset>2700338</wp:posOffset>
                </wp:positionH>
                <wp:positionV relativeFrom="paragraph">
                  <wp:posOffset>103347</wp:posOffset>
                </wp:positionV>
                <wp:extent cx="0" cy="411956"/>
                <wp:effectExtent l="0" t="0" r="19050" b="26670"/>
                <wp:wrapNone/>
                <wp:docPr id="313" name="Straight Connector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3" o:spid="_x0000_s1026" style="position:absolute;flip:y;z-index:252281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8.15pt" to="212.65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0352" behindDoc="0" locked="0" layoutInCell="1" allowOverlap="1" wp14:anchorId="739D3394" wp14:editId="70D0A6F4">
                <wp:simplePos x="0" y="0"/>
                <wp:positionH relativeFrom="column">
                  <wp:posOffset>1195070</wp:posOffset>
                </wp:positionH>
                <wp:positionV relativeFrom="paragraph">
                  <wp:posOffset>95885</wp:posOffset>
                </wp:positionV>
                <wp:extent cx="0" cy="476250"/>
                <wp:effectExtent l="0" t="0" r="19050" b="1905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260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5pt" to="94.1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8544" behindDoc="0" locked="0" layoutInCell="1" allowOverlap="1" wp14:anchorId="0FA1D7F4" wp14:editId="4EE6621D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26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4688" behindDoc="0" locked="0" layoutInCell="1" allowOverlap="1" wp14:anchorId="774ECE65" wp14:editId="2550ED0F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27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7280" behindDoc="0" locked="0" layoutInCell="1" allowOverlap="1" wp14:anchorId="2CA30F60" wp14:editId="06918ED3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339.85pt;margin-top:5.7pt;width:3.55pt;height:3.6pt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8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Ar+U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0592" behindDoc="0" locked="0" layoutInCell="1" allowOverlap="1" wp14:anchorId="1920E9EE" wp14:editId="1EBB088F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2705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9328" behindDoc="0" locked="0" layoutInCell="1" allowOverlap="1" wp14:anchorId="0844192A" wp14:editId="3786111D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0.5pt;margin-top:5.4pt;width:3.55pt;height:3.6pt;z-index:25225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uPXjA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8304" behindDoc="0" locked="0" layoutInCell="1" allowOverlap="1" wp14:anchorId="2D4B497F" wp14:editId="3C4F5D4F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25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7520" behindDoc="0" locked="0" layoutInCell="1" allowOverlap="1" wp14:anchorId="4BBB872D" wp14:editId="743D9D44">
                <wp:simplePos x="0" y="0"/>
                <wp:positionH relativeFrom="column">
                  <wp:posOffset>645160</wp:posOffset>
                </wp:positionH>
                <wp:positionV relativeFrom="paragraph">
                  <wp:posOffset>246380</wp:posOffset>
                </wp:positionV>
                <wp:extent cx="609600" cy="263525"/>
                <wp:effectExtent l="0" t="0" r="8255" b="31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Default="00482CCB" w:rsidP="00482CCB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95pt;height:13.75pt" o:ole="">
                                  <v:imagedata r:id="rId51" o:title=""/>
                                </v:shape>
                                <o:OLEObject Type="Embed" ProgID="Equation.DSMT4" ShapeID="_x0000_i1046" DrawAspect="Content" ObjectID="_1396783427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4" type="#_x0000_t202" style="position:absolute;left:0;text-align:left;margin-left:50.8pt;margin-top:19.4pt;width:48pt;height:20.75pt;z-index:2522675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" fillcolor="white [3201]" stroked="f" strokeweight=".5pt">
                <v:textbox>
                  <w:txbxContent>
                    <w:p w:rsidR="00482CCB" w:rsidRDefault="00482CCB" w:rsidP="00482CCB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6" type="#_x0000_t75" style="width:27.95pt;height:13.75pt" o:ole="">
                            <v:imagedata r:id="rId53" o:title=""/>
                          </v:shape>
                          <o:OLEObject Type="Embed" ProgID="Equation.DSMT4" ShapeID="_x0000_i1046" DrawAspect="Content" ObjectID="_1396778749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6496" behindDoc="0" locked="0" layoutInCell="1" allowOverlap="1" wp14:anchorId="7AC72453" wp14:editId="44C97046">
                <wp:simplePos x="0" y="0"/>
                <wp:positionH relativeFrom="column">
                  <wp:posOffset>4349750</wp:posOffset>
                </wp:positionH>
                <wp:positionV relativeFrom="paragraph">
                  <wp:posOffset>262097</wp:posOffset>
                </wp:positionV>
                <wp:extent cx="609600" cy="268605"/>
                <wp:effectExtent l="0" t="0" r="8255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Default="00482CCB" w:rsidP="00482CCB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7" type="#_x0000_t75" style="width:27.95pt;height:13.75pt" o:ole="">
                                  <v:imagedata r:id="rId55" o:title=""/>
                                </v:shape>
                                <o:OLEObject Type="Embed" ProgID="Equation.DSMT4" ShapeID="_x0000_i1047" DrawAspect="Content" ObjectID="_1396783428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5" type="#_x0000_t202" style="position:absolute;left:0;text-align:left;margin-left:342.5pt;margin-top:20.65pt;width:48pt;height:21.15pt;z-index:2522664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" fillcolor="white [3201]" stroked="f" strokeweight=".5pt">
                <v:textbox>
                  <w:txbxContent>
                    <w:p w:rsidR="00482CCB" w:rsidRDefault="00482CCB" w:rsidP="00482CCB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7" type="#_x0000_t75" style="width:27.95pt;height:13.75pt" o:ole="">
                            <v:imagedata r:id="rId57" o:title=""/>
                          </v:shape>
                          <o:OLEObject Type="Embed" ProgID="Equation.DSMT4" ShapeID="_x0000_i1047" DrawAspect="Content" ObjectID="_1396778750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80832" behindDoc="0" locked="0" layoutInCell="1" allowOverlap="1" wp14:anchorId="7EE50B76" wp14:editId="33F5AC7F">
                <wp:simplePos x="0" y="0"/>
                <wp:positionH relativeFrom="column">
                  <wp:posOffset>1147445</wp:posOffset>
                </wp:positionH>
                <wp:positionV relativeFrom="paragraph">
                  <wp:posOffset>224155</wp:posOffset>
                </wp:positionV>
                <wp:extent cx="94615" cy="287655"/>
                <wp:effectExtent l="0" t="0" r="19685" b="36195"/>
                <wp:wrapNone/>
                <wp:docPr id="305" name="Group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306" name="Straight Connector 30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5" o:spid="_x0000_s1026" style="position:absolute;margin-left:90.35pt;margin-top:17.65pt;width:7.45pt;height:22.65pt;z-index:2522808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">
                <v:line id="Straight Connector 30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jc8UAAADcAAAADwAAAGRycy9kb3ducmV2LnhtbESPT2sCMRTE7wW/Q3hCbzWppVpXo4gg&#10;iFTB1Utvj83bP3Tzsm6irt++KQgeh5n5DTNbdLYWV2p95VjD+0CBIM6cqbjQcDqu375A+IBssHZM&#10;Gu7kYTHvvcwwMe7GB7qmoRARwj5BDWUITSKlz0qy6AeuIY5e7lqLIcq2kKbFW4TbWg6VGkmLFceF&#10;EhtalZT9pherYXuc5Kvv7W5/9+efPeVjdfhMT1q/9rvlFESgLjzDj/bGaPhQI/g/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njc8UAAADcAAAADwAAAAAAAAAA&#10;AAAAAAChAgAAZHJzL2Rvd25yZXYueG1sUEsFBgAAAAAEAAQA+QAAAJMDAAAAAA==&#10;" strokecolor="black [3213]" strokeweight="1pt"/>
                <v:line id="Straight Connector 30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yyJMcAAADcAAAADwAAAGRycy9kb3ducmV2LnhtbESPQWvCQBSE7wX/w/IKvRTdaKia6CrS&#10;UvAi0jQHvT2yzyQ0+zZkt0n6791CocdhZr5htvvRNKKnztWWFcxnEQjiwuqaSwX55/t0DcJ5ZI2N&#10;ZVLwQw72u8nDFlNtB/6gPvOlCBB2KSqovG9TKV1RkUE3sy1x8G62M+iD7EqpOxwC3DRyEUVLabDm&#10;sFBhS68VFV/Zt1Hwli+HLClfVs/z+DQmfF5criej1NPjeNiA8DT6//Bf+6gVxNEKfs+EIyB3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rLIkxwAAANwAAAAPAAAAAAAA&#10;AAAAAAAAAKECAABkcnMvZG93bnJldi54bWxQSwUGAAAAAAQABAD5AAAAlQMAAAAA&#10;" strokecolor="black [3213]" strokeweight="1pt"/>
                <v:line id="Straight Connector 30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SmsMAAADcAAAADwAAAGRycy9kb3ducmV2LnhtbERPy2oCMRTdF/oP4Rbc1cRKax0nShEE&#10;kVZwnE13l8mdB05uxknU8e+bRcHl4bzT1WBbcaXeN441TMYKBHHhTMOVhvy4ef0E4QOywdYxabiT&#10;h9Xy+SnFxLgbH+iahUrEEPYJaqhD6BIpfVGTRT92HXHkStdbDBH2lTQ93mK4beWbUh/SYsOxocaO&#10;1jUVp+xiNeyO83L9vfvZ3/35d0/lTB3es1zr0cvwtQARaAgP8b97azRMVVwbz8Qj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K0prDAAAA3AAAAA8AAAAAAAAAAAAA&#10;AAAAoQIAAGRycy9kb3ducmV2LnhtbFBLBQYAAAAABAAEAPkAAACRAwAAAAA=&#10;" strokecolor="black [3213]" strokeweight="1pt"/>
                <v:line id="Straight Connector 30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+DzcYAAADcAAAADwAAAGRycy9kb3ducmV2LnhtbESPQWvCQBSE74L/YXlCL0U3KtomZiPS&#10;UvAipakHe3tkn0kw+zZktyb9965Q8DjMzDdMuh1MI67UudqygvksAkFcWF1zqeD4/TF9BeE8ssbG&#10;Min4IwfbbDxKMdG25y+65r4UAcIuQQWV920ipSsqMuhmtiUO3tl2Bn2QXSl1h32Am0YuomgtDdYc&#10;Fips6a2i4pL/GgXvx3Wfx+Xq5Xm+PAwxfy5OPwej1NNk2G1AeBr8I/zf3msFyy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/g83GAAAA3AAAAA8AAAAAAAAA&#10;AAAAAAAAoQIAAGRycy9kb3ducmV2LnhtbFBLBQYAAAAABAAEAPkAAACUAwAAAAA=&#10;" strokecolor="black [3213]" strokeweight="1pt"/>
                <v:line id="Straight Connector 31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VIQcEAAADcAAAADwAAAGRycy9kb3ducmV2LnhtbERPy4rCMBTdC/5DuII7TVV8VaOIMDDI&#10;KFjduLs0tw9sbjpNRuvfm8WAy8N5r7etqcSDGldaVjAaRiCIU6tLzhVcL1+DBQjnkTVWlknBixxs&#10;N93OGmNtn3ymR+JzEULYxaig8L6OpXRpQQbd0NbEgctsY9AH2ORSN/gM4aaS4yiaSYMlh4YCa9oX&#10;lN6TP6PgcFlm+5/D8fRyv7cTZfPoPE2uSvV77W4FwlPrP+J/97dWMBmF+eFMOAJy8w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UhBwQAAANwAAAAPAAAAAAAAAAAAAAAA&#10;AKECAABkcnMvZG93bnJldi54bWxQSwUGAAAAAAQABAD5AAAAjwMAAAAA&#10;" strokecolor="black [3213]" strokeweight="1pt"/>
                <v:line id="Straight Connector 31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ZFsYAAADcAAAADwAAAGRycy9kb3ducmV2LnhtbESPQWvCQBSE74L/YXmFXsRsoqg1zSpS&#10;KfQipdGDvT2yr0lo9m3Irib9911B8DjMzDdMth1MI67UudqygiSKQRAXVtdcKjgd36cvIJxH1thY&#10;JgV/5GC7GY8yTLXt+YuuuS9FgLBLUUHlfZtK6YqKDLrItsTB+7GdQR9kV0rdYR/gppGzOF5KgzWH&#10;hQpbequo+M0vRsH+tOzzdblYTZL5YVjz5+z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GRbGAAAA3AAAAA8AAAAAAAAA&#10;AAAAAAAAoQIAAGRycy9kb3ducmV2LnhtbFBLBQYAAAAABAAEAPkAAACUAwAAAAA=&#10;" strokecolor="black [3213]" strokeweight="1pt"/>
                <v:line id="Straight Connector 31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tzrcYAAADcAAAADwAAAGRycy9kb3ducmV2LnhtbESPT2vCQBTE7wW/w/IEb3UTi9WmrqEI&#10;BZFWMHrp7ZF9+UOzb9PsmsRv3y0UPA4z8xtmk46mET11rrasIJ5HIIhzq2suFVzO749rEM4ja2ws&#10;k4IbOUi3k4cNJtoOfKI+86UIEHYJKqi8bxMpXV6RQTe3LXHwCtsZ9EF2pdQdDgFuGrmIomdpsOaw&#10;UGFLu4ry7+xqFBzOL8Xu4/B5vLmfryMVq+i0zC5Kzabj2ysIT6O/h//be63gKV7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7c63GAAAA3AAAAA8AAAAAAAAA&#10;AAAAAAAAoQIAAGRycy9kb3ducmV2LnhtbFBLBQYAAAAABAAEAPkAAACU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3424" behindDoc="0" locked="0" layoutInCell="1" allowOverlap="1" wp14:anchorId="72E75CED" wp14:editId="30E4D34E">
                <wp:simplePos x="0" y="0"/>
                <wp:positionH relativeFrom="column">
                  <wp:posOffset>2926080</wp:posOffset>
                </wp:positionH>
                <wp:positionV relativeFrom="paragraph">
                  <wp:posOffset>230505</wp:posOffset>
                </wp:positionV>
                <wp:extent cx="469265" cy="318770"/>
                <wp:effectExtent l="0" t="0" r="698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2CCB" w:rsidRDefault="00482CCB" w:rsidP="00482CCB">
                            <w:r>
                              <w:rPr>
                                <w:position w:val="-14"/>
                              </w:rPr>
                              <w:t>6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6" type="#_x0000_t202" style="position:absolute;left:0;text-align:left;margin-left:230.4pt;margin-top:18.15pt;width:36.95pt;height:25.1pt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" fillcolor="white [3201]" stroked="f" strokeweight=".5pt">
                <v:textbox>
                  <w:txbxContent>
                    <w:p w:rsidR="00482CCB" w:rsidRDefault="00482CCB" w:rsidP="00482CCB">
                      <w:r>
                        <w:rPr>
                          <w:position w:val="-14"/>
                        </w:rPr>
                        <w:t>6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65472" behindDoc="0" locked="0" layoutInCell="1" allowOverlap="1" wp14:anchorId="558B1DB1" wp14:editId="54FEFEA5">
                <wp:simplePos x="0" y="0"/>
                <wp:positionH relativeFrom="column">
                  <wp:posOffset>2468245</wp:posOffset>
                </wp:positionH>
                <wp:positionV relativeFrom="paragraph">
                  <wp:posOffset>174942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2CCB" w:rsidRDefault="00482CCB" w:rsidP="00482CC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82CCB" w:rsidRDefault="00482CCB" w:rsidP="00482CC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82CCB" w:rsidRPr="00793C98" w:rsidRDefault="00482CCB" w:rsidP="00482CC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47" style="position:absolute;left:0;text-align:left;margin-left:194.35pt;margin-top:13.75pt;width:35.1pt;height:35.15pt;z-index:25226547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">
                <v:oval id="Oval 79" o:spid="_x0000_s104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4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482CCB" w:rsidRDefault="00482CCB" w:rsidP="00482CC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82CCB" w:rsidRDefault="00482CCB" w:rsidP="00482CC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82CCB" w:rsidRPr="00793C98" w:rsidRDefault="00482CCB" w:rsidP="00482CC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69568" behindDoc="0" locked="0" layoutInCell="1" allowOverlap="1" wp14:anchorId="557BD6A2" wp14:editId="0AE5E4C3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0pt;width:7.45pt;height:22.65pt;z-index:2522695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OIMxMH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4448" behindDoc="0" locked="0" layoutInCell="1" allowOverlap="1" wp14:anchorId="3085D380" wp14:editId="190F93FE">
                <wp:simplePos x="0" y="0"/>
                <wp:positionH relativeFrom="column">
                  <wp:posOffset>1190625</wp:posOffset>
                </wp:positionH>
                <wp:positionV relativeFrom="paragraph">
                  <wp:posOffset>178595</wp:posOffset>
                </wp:positionV>
                <wp:extent cx="0" cy="531018"/>
                <wp:effectExtent l="0" t="0" r="19050" b="2159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101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264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75pt,14.05pt" to="93.7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2880" behindDoc="0" locked="0" layoutInCell="1" allowOverlap="1" wp14:anchorId="05AD3D7C" wp14:editId="621C7917">
                <wp:simplePos x="0" y="0"/>
                <wp:positionH relativeFrom="column">
                  <wp:posOffset>2700338</wp:posOffset>
                </wp:positionH>
                <wp:positionV relativeFrom="paragraph">
                  <wp:posOffset>279718</wp:posOffset>
                </wp:positionV>
                <wp:extent cx="0" cy="391319"/>
                <wp:effectExtent l="0" t="0" r="19050" b="27940"/>
                <wp:wrapNone/>
                <wp:docPr id="314" name="Straight Connector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1319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4" o:spid="_x0000_s1026" style="position:absolute;flip:y;z-index:252282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22.05pt" to="212.6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1376" behindDoc="0" locked="0" layoutInCell="1" allowOverlap="1" wp14:anchorId="795E4649" wp14:editId="30BB640B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261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" strokecolor="black [3040]" strokeweight="1pt"/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56256" behindDoc="0" locked="0" layoutInCell="1" allowOverlap="1" wp14:anchorId="1FF9C7B3" wp14:editId="4C6EDF5D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84" name="Oval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210.8pt;margin-top:26pt;width:3.55pt;height:3.6pt;z-index:25225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B/rXp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482CCB" w:rsidRDefault="00482CCB" w:rsidP="00482CC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2640" behindDoc="0" locked="0" layoutInCell="1" allowOverlap="1" wp14:anchorId="547BDB9C" wp14:editId="2EA4CDEF">
                <wp:simplePos x="0" y="0"/>
                <wp:positionH relativeFrom="column">
                  <wp:posOffset>1183640</wp:posOffset>
                </wp:positionH>
                <wp:positionV relativeFrom="paragraph">
                  <wp:posOffset>27305</wp:posOffset>
                </wp:positionV>
                <wp:extent cx="3169285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2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2.15pt" to="342.7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8784" behindDoc="0" locked="0" layoutInCell="1" allowOverlap="1" wp14:anchorId="037D10A3" wp14:editId="6FF3E347">
                <wp:simplePos x="0" y="0"/>
                <wp:positionH relativeFrom="column">
                  <wp:posOffset>2605088</wp:posOffset>
                </wp:positionH>
                <wp:positionV relativeFrom="paragraph">
                  <wp:posOffset>335756</wp:posOffset>
                </wp:positionV>
                <wp:extent cx="183832" cy="0"/>
                <wp:effectExtent l="0" t="0" r="26035" b="19050"/>
                <wp:wrapNone/>
                <wp:docPr id="218" name="Straight Connector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83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8" o:spid="_x0000_s1026" style="position:absolute;z-index:25227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15pt,26.45pt" to="219.6pt,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7760" behindDoc="0" locked="0" layoutInCell="1" allowOverlap="1" wp14:anchorId="7A62FF1E" wp14:editId="42E22A7E">
                <wp:simplePos x="0" y="0"/>
                <wp:positionH relativeFrom="column">
                  <wp:posOffset>2559844</wp:posOffset>
                </wp:positionH>
                <wp:positionV relativeFrom="paragraph">
                  <wp:posOffset>245269</wp:posOffset>
                </wp:positionV>
                <wp:extent cx="274796" cy="0"/>
                <wp:effectExtent l="0" t="0" r="11430" b="1905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79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9" o:spid="_x0000_s1026" style="position:absolute;z-index:25227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5pt,19.3pt" to="223.2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9808" behindDoc="0" locked="0" layoutInCell="1" allowOverlap="1" wp14:anchorId="798502B4" wp14:editId="7EC5B8E9">
                <wp:simplePos x="0" y="0"/>
                <wp:positionH relativeFrom="column">
                  <wp:posOffset>2700338</wp:posOffset>
                </wp:positionH>
                <wp:positionV relativeFrom="paragraph">
                  <wp:posOffset>9525</wp:posOffset>
                </wp:positionV>
                <wp:extent cx="0" cy="140494"/>
                <wp:effectExtent l="0" t="0" r="19050" b="12065"/>
                <wp:wrapNone/>
                <wp:docPr id="220" name="Straight Connector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0494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0" o:spid="_x0000_s1026" style="position:absolute;flip:y;z-index:252279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.75pt" to="212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6736" behindDoc="0" locked="0" layoutInCell="1" allowOverlap="1" wp14:anchorId="0253B6B6" wp14:editId="60952587">
                <wp:simplePos x="0" y="0"/>
                <wp:positionH relativeFrom="column">
                  <wp:posOffset>2514600</wp:posOffset>
                </wp:positionH>
                <wp:positionV relativeFrom="paragraph">
                  <wp:posOffset>150019</wp:posOffset>
                </wp:positionV>
                <wp:extent cx="365760" cy="0"/>
                <wp:effectExtent l="0" t="0" r="15240" b="19050"/>
                <wp:wrapNone/>
                <wp:docPr id="221" name="Straight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1" o:spid="_x0000_s1026" style="position:absolute;z-index:25227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pt,11.8pt" to="226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" strokecolor="black [3040]" strokeweight="1pt"/>
            </w:pict>
          </mc:Fallback>
        </mc:AlternateContent>
      </w:r>
    </w:p>
    <w:p w:rsidR="000C1FC2" w:rsidRDefault="00482CC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2864A3" w:rsidRDefault="002864A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C139D" w:rsidRDefault="00CC139D" w:rsidP="00CC139D">
      <w:pPr>
        <w:tabs>
          <w:tab w:val="left" w:pos="720"/>
        </w:tabs>
        <w:ind w:left="720" w:hanging="720"/>
        <w:rPr>
          <w:noProof/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ab/>
        <w:t xml:space="preserve">     Name___________________</w:t>
      </w:r>
      <w:r w:rsidRPr="0018231B">
        <w:rPr>
          <w:noProof/>
          <w:sz w:val="24"/>
          <w:szCs w:val="24"/>
        </w:rPr>
        <w:t xml:space="preserve"> </w:t>
      </w:r>
    </w:p>
    <w:p w:rsidR="00984707" w:rsidRPr="00984707" w:rsidRDefault="00984707" w:rsidP="00984707">
      <w:pPr>
        <w:tabs>
          <w:tab w:val="left" w:pos="72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t xml:space="preserve">DO </w:t>
      </w:r>
      <w:r w:rsidRPr="00984707">
        <w:rPr>
          <w:b/>
          <w:noProof/>
          <w:sz w:val="32"/>
          <w:szCs w:val="32"/>
          <w:u w:val="single"/>
        </w:rPr>
        <w:t>EITHER</w:t>
      </w:r>
      <w:r>
        <w:rPr>
          <w:b/>
          <w:noProof/>
          <w:sz w:val="32"/>
          <w:szCs w:val="32"/>
        </w:rPr>
        <w:t xml:space="preserve"> PROBLEM 3 OR PROBLEM 4 (NOT BOTH)</w:t>
      </w:r>
    </w:p>
    <w:p w:rsidR="00CC139D" w:rsidRDefault="00CC139D" w:rsidP="00CC139D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3  (25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CC139D" w:rsidRDefault="00CC139D" w:rsidP="009F12DD">
      <w:pPr>
        <w:tabs>
          <w:tab w:val="left" w:pos="720"/>
        </w:tabs>
        <w:ind w:left="720" w:hanging="720"/>
        <w:rPr>
          <w:position w:val="-36"/>
        </w:rPr>
      </w:pPr>
      <w:r>
        <w:rPr>
          <w:position w:val="-12"/>
          <w:sz w:val="24"/>
          <w:szCs w:val="24"/>
        </w:rPr>
        <w:t xml:space="preserve"> </w:t>
      </w:r>
      <w:r w:rsidR="009F12DD" w:rsidRPr="008A6CEA">
        <w:rPr>
          <w:position w:val="-36"/>
        </w:rPr>
        <w:object w:dxaOrig="7839" w:dyaOrig="840">
          <v:shape id="_x0000_i1029" type="#_x0000_t75" style="width:391.95pt;height:42.25pt" o:ole="">
            <v:imagedata r:id="rId59" o:title=""/>
          </v:shape>
          <o:OLEObject Type="Embed" ProgID="Equation.DSMT4" ShapeID="_x0000_i1029" DrawAspect="Content" ObjectID="_1396783410" r:id="rId60"/>
        </w:object>
      </w:r>
    </w:p>
    <w:p w:rsidR="00CC139D" w:rsidRDefault="00984707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7088" behindDoc="0" locked="0" layoutInCell="1" allowOverlap="1" wp14:anchorId="49965F07" wp14:editId="28C87440">
                <wp:simplePos x="0" y="0"/>
                <wp:positionH relativeFrom="column">
                  <wp:posOffset>2583815</wp:posOffset>
                </wp:positionH>
                <wp:positionV relativeFrom="paragraph">
                  <wp:posOffset>100330</wp:posOffset>
                </wp:positionV>
                <wp:extent cx="277495" cy="274320"/>
                <wp:effectExtent l="0" t="0" r="8255" b="0"/>
                <wp:wrapNone/>
                <wp:docPr id="291" name="Text Box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Pr="000123C1" w:rsidRDefault="00CC139D" w:rsidP="00CC139D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91" o:spid="_x0000_s1050" type="#_x0000_t202" style="position:absolute;left:0;text-align:left;margin-left:203.45pt;margin-top:7.9pt;width:21.85pt;height:21.6pt;z-index:252377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" fillcolor="white [3201]" stroked="f" strokeweight=".5pt">
                <v:textbox>
                  <w:txbxContent>
                    <w:p w:rsidR="00CC139D" w:rsidRPr="000123C1" w:rsidRDefault="00CC139D" w:rsidP="00CC139D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2992" behindDoc="0" locked="0" layoutInCell="1" allowOverlap="1" wp14:anchorId="2F72D769" wp14:editId="63BE98C8">
                <wp:simplePos x="0" y="0"/>
                <wp:positionH relativeFrom="column">
                  <wp:posOffset>3113405</wp:posOffset>
                </wp:positionH>
                <wp:positionV relativeFrom="paragraph">
                  <wp:posOffset>62230</wp:posOffset>
                </wp:positionV>
                <wp:extent cx="731520" cy="319405"/>
                <wp:effectExtent l="0" t="0" r="5080" b="444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9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Pr="00DE2B48" w:rsidRDefault="00CC139D" w:rsidP="00CC139D">
                            <w:r w:rsidRPr="00DE2B48">
                              <w:rPr>
                                <w:position w:val="-12"/>
                              </w:rPr>
                              <w:object w:dxaOrig="800" w:dyaOrig="360">
                                <v:shape id="_x0000_i1048" type="#_x0000_t75" style="width:40.15pt;height:18.1pt" o:ole="">
                                  <v:imagedata r:id="rId61" o:title=""/>
                                </v:shape>
                                <o:OLEObject Type="Embed" ProgID="Equation.DSMT4" ShapeID="_x0000_i1048" DrawAspect="Content" ObjectID="_1396783429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51" type="#_x0000_t202" style="position:absolute;left:0;text-align:left;margin-left:245.15pt;margin-top:4.9pt;width:57.6pt;height:25.15pt;z-index:252372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" fillcolor="white [3201]" stroked="f" strokeweight=".5pt">
                <v:textbox>
                  <w:txbxContent>
                    <w:p w:rsidR="00CC139D" w:rsidRPr="00DE2B48" w:rsidRDefault="00CC139D" w:rsidP="00CC139D">
                      <w:r w:rsidRPr="00DE2B48">
                        <w:rPr>
                          <w:position w:val="-12"/>
                        </w:rPr>
                        <w:object w:dxaOrig="800" w:dyaOrig="360">
                          <v:shape id="_x0000_i1048" type="#_x0000_t75" style="width:40.15pt;height:18.1pt" o:ole="">
                            <v:imagedata r:id="rId63" o:title=""/>
                          </v:shape>
                          <o:OLEObject Type="Embed" ProgID="Equation.DSMT4" ShapeID="_x0000_i1048" DrawAspect="Content" ObjectID="_1396778751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8112" behindDoc="0" locked="0" layoutInCell="1" allowOverlap="1" wp14:anchorId="21F80EFE" wp14:editId="4463F40D">
                <wp:simplePos x="0" y="0"/>
                <wp:positionH relativeFrom="column">
                  <wp:posOffset>4008120</wp:posOffset>
                </wp:positionH>
                <wp:positionV relativeFrom="paragraph">
                  <wp:posOffset>104140</wp:posOffset>
                </wp:positionV>
                <wp:extent cx="274955" cy="274320"/>
                <wp:effectExtent l="0" t="0" r="0" b="0"/>
                <wp:wrapNone/>
                <wp:docPr id="292" name="Text Box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95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Pr="000123C1" w:rsidRDefault="00CC139D" w:rsidP="00CC139D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92" o:spid="_x0000_s1052" type="#_x0000_t202" style="position:absolute;left:0;text-align:left;margin-left:315.6pt;margin-top:8.2pt;width:21.65pt;height:21.6pt;z-index:25237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" fillcolor="white [3201]" stroked="f" strokeweight=".5pt">
                <v:textbox>
                  <w:txbxContent>
                    <w:p w:rsidR="00CC139D" w:rsidRPr="000123C1" w:rsidRDefault="00CC139D" w:rsidP="00CC139D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F12D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59680" behindDoc="0" locked="0" layoutInCell="1" allowOverlap="1" wp14:anchorId="502FB6E1" wp14:editId="5187BABE">
                <wp:simplePos x="0" y="0"/>
                <wp:positionH relativeFrom="column">
                  <wp:posOffset>3410585</wp:posOffset>
                </wp:positionH>
                <wp:positionV relativeFrom="paragraph">
                  <wp:posOffset>289560</wp:posOffset>
                </wp:positionV>
                <wp:extent cx="94615" cy="287655"/>
                <wp:effectExtent l="0" t="1270" r="37465" b="3746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4" name="Straight Connector 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style="position:absolute;margin-left:268.55pt;margin-top:22.8pt;width:7.45pt;height:22.65pt;rotation:-90;z-index:25235968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">
                <v:line id="Straight Connector 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/n8MAAADaAAAADwAAAGRycy9kb3ducmV2LnhtbESPS4sCMRCE7wv+h9DC3taMi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CP5/DAAAA2gAAAA8AAAAAAAAAAAAA&#10;AAAAoQIAAGRycy9kb3ducmV2LnhtbFBLBQYAAAAABAAEAPkAAACRAwAAAAA=&#10;" strokecolor="black [3213]" strokeweight="1pt"/>
                <v:line id="Straight Connector 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Nc6MMAAADaAAAADwAAAGRycy9kb3ducmV2LnhtbESPQYvCMBSE74L/ITzBy7KmKupajSKK&#10;4EWWrR52b4/m2Rabl9JEW/+9ERY8DjPzDbNct6YUd6pdYVnBcBCBIE6tLjhTcD7tP79AOI+ssbRM&#10;Ch7kYL3qdpYYa9vwD90Tn4kAYRejgtz7KpbSpTkZdANbEQfvYmuDPsg6k7rGJsBNKUdRNJUGCw4L&#10;OVa0zSm9JjejYHeeNsk8m8w+huNjO+fv0e/f0SjV77WbBQhPrX+H/9sHrWACryvhBs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TXOjDAAAA2gAAAA8AAAAAAAAAAAAA&#10;AAAAoQIAAGRycy9kb3ducmV2LnhtbFBLBQYAAAAABAAEAPkAAACRAwAAAAA=&#10;" strokecolor="black [3213]" strokeweight="1pt"/>
                <v:line id="Straight Connector 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1nBMQAAADaAAAADwAAAGRycy9kb3ducmV2LnhtbESPT4vCMBTE74LfITxhL7KmKv7rGkVc&#10;FryI2PWgt0fzbMs2L6XJ2vrtjSB4HGbmN8xy3ZpS3Kh2hWUFw0EEgji1uuBMwen353MOwnlkjaVl&#10;UnAnB+tVt7PEWNuGj3RLfCYChF2MCnLvq1hKl+Zk0A1sRRy8q60N+iDrTOoamwA3pRxF0VQaLDgs&#10;5FjRNqf0L/k3Cr5P0yZZZJNZfzjetws+jM6XvVHqo9duvkB4av07/GrvtIIZPK+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DWcExAAAANoAAAAPAAAAAAAAAAAA&#10;AAAAAKECAABkcnMvZG93bnJldi54bWxQSwUGAAAAAAQABAD5AAAAkgMAAAAA&#10;" strokecolor="black [3213]" strokeweight="1pt"/>
                <v:line id="Straight Connector 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5W7cUAAADaAAAADwAAAGRycy9kb3ducmV2LnhtbESPQWvCQBSE74L/YXlCL6VutGhNzEbE&#10;UuhFxOjB3h7Z1ySYfRuyW5P++65Q8DjMzDdMuhlMI27Uudqygtk0AkFcWF1zqeB8+nhZgXAeWWNj&#10;mRT8koNNNh6lmGjb85FuuS9FgLBLUEHlfZtI6YqKDLqpbYmD9207gz7IrpS6wz7ATSPnUbSUBmsO&#10;CxW2tKuouOY/RsH7ednncbl4e5697oeY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5W7cUAAADaAAAADwAAAAAAAAAA&#10;AAAAAAChAgAAZHJzL2Rvd25yZXYueG1sUEsFBgAAAAAEAAQA+QAAAJMDAAAAAA==&#10;" strokecolor="black [3213]" strokeweight="1pt"/>
                <v:line id="Straight Connector 1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9F12D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56608" behindDoc="0" locked="0" layoutInCell="1" allowOverlap="1" wp14:anchorId="5F13DF2B" wp14:editId="18654DCA">
                <wp:simplePos x="0" y="0"/>
                <wp:positionH relativeFrom="column">
                  <wp:posOffset>1945639</wp:posOffset>
                </wp:positionH>
                <wp:positionV relativeFrom="paragraph">
                  <wp:posOffset>294005</wp:posOffset>
                </wp:positionV>
                <wp:extent cx="94615" cy="287655"/>
                <wp:effectExtent l="0" t="1270" r="37465" b="3746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153.2pt;margin-top:23.15pt;width:7.45pt;height:22.65pt;rotation:-90;z-index:25235660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">
                <v:line id="Straight Connector 1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line id="Straight Connector 1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  <v:line id="Straight Connector 1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<v:line id="Straight Connector 1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CC139D">
        <w:rPr>
          <w:sz w:val="24"/>
          <w:szCs w:val="24"/>
        </w:rPr>
        <w:t xml:space="preserve">  </w:t>
      </w:r>
    </w:p>
    <w:p w:rsidR="00CC139D" w:rsidRDefault="00CC139D" w:rsidP="00CC139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4560" behindDoc="0" locked="0" layoutInCell="1" allowOverlap="1" wp14:anchorId="07FB8332" wp14:editId="56E4CDF5">
                <wp:simplePos x="0" y="0"/>
                <wp:positionH relativeFrom="column">
                  <wp:posOffset>3602355</wp:posOffset>
                </wp:positionH>
                <wp:positionV relativeFrom="paragraph">
                  <wp:posOffset>95885</wp:posOffset>
                </wp:positionV>
                <wp:extent cx="1568450" cy="1905"/>
                <wp:effectExtent l="0" t="0" r="12700" b="3619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84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235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65pt,7.55pt" to="407.1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9136" behindDoc="0" locked="0" layoutInCell="1" allowOverlap="1" wp14:anchorId="22BE2412" wp14:editId="737A87E0">
                <wp:simplePos x="0" y="0"/>
                <wp:positionH relativeFrom="column">
                  <wp:posOffset>4127342</wp:posOffset>
                </wp:positionH>
                <wp:positionV relativeFrom="paragraph">
                  <wp:posOffset>73025</wp:posOffset>
                </wp:positionV>
                <wp:extent cx="53975" cy="53975"/>
                <wp:effectExtent l="0" t="0" r="22225" b="22225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1" o:spid="_x0000_s1026" style="position:absolute;margin-left:325pt;margin-top:5.75pt;width:4.25pt;height:4.2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0160" behindDoc="0" locked="0" layoutInCell="1" allowOverlap="1" wp14:anchorId="3EBB8533" wp14:editId="3AF1D3DD">
                <wp:simplePos x="0" y="0"/>
                <wp:positionH relativeFrom="column">
                  <wp:posOffset>2680494</wp:posOffset>
                </wp:positionH>
                <wp:positionV relativeFrom="paragraph">
                  <wp:posOffset>67627</wp:posOffset>
                </wp:positionV>
                <wp:extent cx="54464" cy="54464"/>
                <wp:effectExtent l="0" t="0" r="22225" b="22225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64" cy="544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" o:spid="_x0000_s1026" style="position:absolute;margin-left:211.05pt;margin-top:5.3pt;width:4.3pt;height:4.3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4800" behindDoc="0" locked="0" layoutInCell="1" allowOverlap="1" wp14:anchorId="6A59930F" wp14:editId="096B951F">
                <wp:simplePos x="0" y="0"/>
                <wp:positionH relativeFrom="column">
                  <wp:posOffset>5164455</wp:posOffset>
                </wp:positionH>
                <wp:positionV relativeFrom="paragraph">
                  <wp:posOffset>93345</wp:posOffset>
                </wp:positionV>
                <wp:extent cx="0" cy="468630"/>
                <wp:effectExtent l="0" t="0" r="19050" b="2667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863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y;z-index:25236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65pt,7.35pt" to="406.6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0704" behindDoc="0" locked="0" layoutInCell="1" allowOverlap="1" wp14:anchorId="7F448499" wp14:editId="029FE695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66725"/>
                <wp:effectExtent l="0" t="0" r="19050" b="952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67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flip:y;z-index:25236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5584" behindDoc="0" locked="0" layoutInCell="1" allowOverlap="1" wp14:anchorId="4B5DA57D" wp14:editId="62A29190">
                <wp:simplePos x="0" y="0"/>
                <wp:positionH relativeFrom="column">
                  <wp:posOffset>4160520</wp:posOffset>
                </wp:positionH>
                <wp:positionV relativeFrom="paragraph">
                  <wp:posOffset>92710</wp:posOffset>
                </wp:positionV>
                <wp:extent cx="0" cy="505460"/>
                <wp:effectExtent l="0" t="0" r="19050" b="2794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flip:y;z-index:25235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6pt,7.3pt" to="327.6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2512" behindDoc="0" locked="0" layoutInCell="1" allowOverlap="1" wp14:anchorId="11B73A66" wp14:editId="3D4822E9">
                <wp:simplePos x="0" y="0"/>
                <wp:positionH relativeFrom="column">
                  <wp:posOffset>2697957</wp:posOffset>
                </wp:positionH>
                <wp:positionV relativeFrom="paragraph">
                  <wp:posOffset>98108</wp:posOffset>
                </wp:positionV>
                <wp:extent cx="635" cy="504699"/>
                <wp:effectExtent l="0" t="0" r="37465" b="1016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" o:spid="_x0000_s1026" style="position:absolute;flip:y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45pt,7.75pt" to="212.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8656" behindDoc="0" locked="0" layoutInCell="1" allowOverlap="1" wp14:anchorId="137025E8" wp14:editId="506ADFEA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7" o:spid="_x0000_s1026" style="position:absolute;z-index:25235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Ix/MCz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6368" behindDoc="0" locked="0" layoutInCell="1" allowOverlap="1" wp14:anchorId="2F1CFB69" wp14:editId="05E5B81A">
                <wp:simplePos x="0" y="0"/>
                <wp:positionH relativeFrom="column">
                  <wp:posOffset>1195070</wp:posOffset>
                </wp:positionH>
                <wp:positionV relativeFrom="paragraph">
                  <wp:posOffset>96520</wp:posOffset>
                </wp:positionV>
                <wp:extent cx="653415" cy="0"/>
                <wp:effectExtent l="0" t="0" r="13335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" o:spid="_x0000_s1026" style="position:absolute;z-index:25234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6pt" to="145.5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7392" behindDoc="0" locked="0" layoutInCell="1" allowOverlap="1" wp14:anchorId="58D45F76" wp14:editId="665F1D8A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9" type="#_x0000_t75" style="width:27.95pt;height:13.75pt" o:ole="">
                                  <v:imagedata r:id="rId39" o:title=""/>
                                </v:shape>
                                <o:OLEObject Type="Embed" ProgID="Equation.DSMT4" ShapeID="_x0000_i1049" DrawAspect="Content" ObjectID="_1396783430" r:id="rId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53" type="#_x0000_t202" style="position:absolute;left:0;text-align:left;margin-left:133.1pt;margin-top:9pt;width:50.4pt;height:19.35pt;z-index:2523473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" fillcolor="white [3201]" stroked="f" strokeweight=".5pt">
                <v:textbox>
                  <w:txbxContent>
                    <w:p w:rsidR="00CC139D" w:rsidRDefault="00CC139D" w:rsidP="00CC139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9" type="#_x0000_t75" style="width:27.95pt;height:13.75pt" o:ole="">
                            <v:imagedata r:id="rId41" o:title=""/>
                          </v:shape>
                          <o:OLEObject Type="Embed" ProgID="Equation.DSMT4" ShapeID="_x0000_i1049" DrawAspect="Content" ObjectID="_1396778752" r:id="rId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7632" behindDoc="0" locked="0" layoutInCell="1" allowOverlap="1" wp14:anchorId="69FD11A5" wp14:editId="2C9AD0F7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0" type="#_x0000_t75" style="width:27.95pt;height:13.75pt" o:ole="">
                                  <v:imagedata r:id="rId37" o:title=""/>
                                </v:shape>
                                <o:OLEObject Type="Embed" ProgID="Equation.DSMT4" ShapeID="_x0000_i1050" DrawAspect="Content" ObjectID="_1396783431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54" type="#_x0000_t202" style="position:absolute;left:0;text-align:left;margin-left:253.15pt;margin-top:9.55pt;width:48pt;height:21.65pt;z-index:2523576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" fillcolor="white [3201]" stroked="f" strokeweight=".5pt">
                <v:textbox>
                  <w:txbxContent>
                    <w:p w:rsidR="00CC139D" w:rsidRDefault="00CC139D" w:rsidP="00CC139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0" type="#_x0000_t75" style="width:27.95pt;height:13.75pt" o:ole="">
                            <v:imagedata r:id="rId37" o:title=""/>
                          </v:shape>
                          <o:OLEObject Type="Embed" ProgID="Equation.DSMT4" ShapeID="_x0000_i1050" DrawAspect="Content" ObjectID="_1396778753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C139D" w:rsidRDefault="00CC139D" w:rsidP="00CC139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2752" behindDoc="0" locked="0" layoutInCell="1" allowOverlap="1" wp14:anchorId="4A4F6E65" wp14:editId="644AEA49">
                <wp:simplePos x="0" y="0"/>
                <wp:positionH relativeFrom="column">
                  <wp:posOffset>3622040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1" type="#_x0000_t75" style="width:27.95pt;height:13.75pt" o:ole="">
                                  <v:imagedata r:id="rId69" o:title=""/>
                                </v:shape>
                                <o:OLEObject Type="Embed" ProgID="Equation.DSMT4" ShapeID="_x0000_i1051" DrawAspect="Content" ObjectID="_1396783432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55" type="#_x0000_t202" style="position:absolute;left:0;text-align:left;margin-left:285.2pt;margin-top:24.4pt;width:42.85pt;height:23.1pt;z-index:2523627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" fillcolor="white [3201]" stroked="f" strokeweight=".5pt">
                <v:textbox>
                  <w:txbxContent>
                    <w:p w:rsidR="00CC139D" w:rsidRDefault="00CC139D" w:rsidP="00CC139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1" type="#_x0000_t75" style="width:27.95pt;height:13.75pt" o:ole="">
                            <v:imagedata r:id="rId71" o:title=""/>
                          </v:shape>
                          <o:OLEObject Type="Embed" ProgID="Equation.DSMT4" ShapeID="_x0000_i1051" DrawAspect="Content" ObjectID="_1396778754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1488" behindDoc="0" locked="0" layoutInCell="1" allowOverlap="1" wp14:anchorId="290AEB4E" wp14:editId="22F1E1AF">
                <wp:simplePos x="0" y="0"/>
                <wp:positionH relativeFrom="column">
                  <wp:posOffset>2158365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2" type="#_x0000_t75" style="width:27.95pt;height:13.75pt" o:ole="">
                                  <v:imagedata r:id="rId73" o:title=""/>
                                </v:shape>
                                <o:OLEObject Type="Embed" ProgID="Equation.DSMT4" ShapeID="_x0000_i1052" DrawAspect="Content" ObjectID="_1396783433" r:id="rId7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56" type="#_x0000_t202" style="position:absolute;left:0;text-align:left;margin-left:169.95pt;margin-top:24.4pt;width:42.85pt;height:23.1pt;z-index:2523514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" fillcolor="white [3201]" stroked="f" strokeweight=".5pt">
                <v:textbox style="mso-fit-shape-to-text:t">
                  <w:txbxContent>
                    <w:p w:rsidR="00CC139D" w:rsidRDefault="00CC139D" w:rsidP="00CC139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2" type="#_x0000_t75" style="width:27.95pt;height:13.75pt" o:ole="">
                            <v:imagedata r:id="rId75" o:title=""/>
                          </v:shape>
                          <o:OLEObject Type="Embed" ProgID="Equation.DSMT4" ShapeID="_x0000_i1052" DrawAspect="Content" ObjectID="_1396778755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50464" behindDoc="0" locked="0" layoutInCell="1" allowOverlap="1" wp14:anchorId="346BC1F4" wp14:editId="24FC7D24">
                <wp:simplePos x="0" y="0"/>
                <wp:positionH relativeFrom="column">
                  <wp:posOffset>94424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43" name="Oval 43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139D" w:rsidRDefault="00CC139D" w:rsidP="00CC139D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CC139D" w:rsidRDefault="00CC139D" w:rsidP="00CC139D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CC139D" w:rsidRPr="00793C98" w:rsidRDefault="00CC139D" w:rsidP="00CC139D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57" style="position:absolute;left:0;text-align:left;margin-left:74.35pt;margin-top:17.4pt;width:35.1pt;height:35.15pt;z-index:252350464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">
                <v:oval id="Oval 43" o:spid="_x0000_s105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RGC8QA&#10;AADbAAAADwAAAGRycy9kb3ducmV2LnhtbESPT2vCQBTE7wW/w/IEb83GKrWkriJCgwehNI331+xr&#10;Es2+Ddk1f759t1DocZiZ3zDb/Wga0VPnassKllEMgriwuuZSQf759vgCwnlkjY1lUjCRg/1u9rDF&#10;RNuBP6jPfCkChF2CCirv20RKV1Rk0EW2JQ7et+0M+iC7UuoOhwA3jXyK42dpsOawUGFLx4qKW3Y3&#10;Cvprdq4v09cy36T6/u5XMp2mXqnFfDy8gvA0+v/wX/ukFaxX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0RgvEAAAA2wAAAA8AAAAAAAAAAAAAAAAAmAIAAGRycy9k&#10;b3ducmV2LnhtbFBLBQYAAAAABAAEAPUAAACJAwAAAAA=&#10;" fillcolor="white [3212]" strokecolor="black [3213]" strokeweight="1pt"/>
                <v:shape id="Text Box 45" o:spid="_x0000_s105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da8sQA&#10;AADbAAAADwAAAGRycy9kb3ducmV2LnhtbESPX2vCQBDE3wt+h2OFvtWLbVokekqoSIsVin9efFty&#10;axLM7YXcVuO37wmFPg4z8xtmtuhdoy7UhdqzgfEoAUVceFtzaeCwXz1NQAVBtth4JgM3CrCYDx5m&#10;mFl/5S1ddlKqCOGQoYFKpM20DkVFDsPIt8TRO/nOoUTZldp2eI1w1+jnJHnTDmuOCxW29F5Rcd79&#10;OAPr9IjLF/mim3D/necfkzYNG2Meh30+BSXUy3/4r/1pDaSvcP8Sf4C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nWvLEAAAA2wAAAA8AAAAAAAAAAAAAAAAAmAIAAGRycy9k&#10;b3ducmV2LnhtbFBLBQYAAAAABAAEAPUAAACJAwAAAAA=&#10;" fillcolor="white [3201]" strokecolor="white [3212]" strokeweight=".5pt">
                  <v:textbox>
                    <w:txbxContent>
                      <w:p w:rsidR="00CC139D" w:rsidRDefault="00CC139D" w:rsidP="00CC139D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CC139D" w:rsidRDefault="00CC139D" w:rsidP="00CC139D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CC139D" w:rsidRPr="00793C98" w:rsidRDefault="00CC139D" w:rsidP="00CC139D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67872" behindDoc="0" locked="0" layoutInCell="1" allowOverlap="1" wp14:anchorId="05599D35" wp14:editId="59F0A689">
                <wp:simplePos x="0" y="0"/>
                <wp:positionH relativeFrom="column">
                  <wp:posOffset>492188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47" name="Oval 47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139D" w:rsidRDefault="00CC139D" w:rsidP="00CC139D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CC139D" w:rsidRDefault="00CC139D" w:rsidP="00CC139D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CC139D" w:rsidRPr="00793C98" w:rsidRDefault="00CC139D" w:rsidP="00CC139D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" o:spid="_x0000_s1060" style="position:absolute;left:0;text-align:left;margin-left:387.55pt;margin-top:17.4pt;width:35.1pt;height:35.15pt;z-index:25236787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">
                <v:oval id="Oval 47" o:spid="_x0000_s1061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9ACMQA&#10;AADbAAAADwAAAGRycy9kb3ducmV2LnhtbESPT2vCQBTE7wW/w/IEb3WTtlRJXUUKDR4K0qj31+xr&#10;kpp9G7Kbf9/eLRQ8DjPzG2azG00tempdZVlBvIxAEOdWV1woOJ8+HtcgnEfWWFsmBRM52G1nDxtM&#10;tB34i/rMFyJA2CWooPS+SaR0eUkG3dI2xMH7sa1BH2RbSN3iEOCmlk9R9CoNVhwWSmzovaT8mnVG&#10;Qf+bfVaX6Ts+r1LdHf2zTKepV2oxH/dvIDyN/h7+bx+0gpcV/H0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PQAjEAAAA2wAAAA8AAAAAAAAAAAAAAAAAmAIAAGRycy9k&#10;b3ducmV2LnhtbFBLBQYAAAAABAAEAPUAAACJAwAAAAA=&#10;" fillcolor="white [3212]" strokecolor="black [3213]" strokeweight="1pt"/>
                <v:shape id="Text Box 51" o:spid="_x0000_s1062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XKLMQA&#10;AADbAAAADwAAAGRycy9kb3ducmV2LnhtbESPX2vCQBDE3wW/w7FC3+pFqyLRU4KltNRC8c+Lb0tu&#10;TYK5vZDbavz2vULBx2FmfsMs152r1ZXaUHk2MBomoIhzbysuDBwPb89zUEGQLdaeycCdAqxX/d4S&#10;U+tvvKPrXgoVIRxSNFCKNKnWIS/JYRj6hjh6Z986lCjbQtsWbxHuaj1Okpl2WHFcKLGhTUn5Zf/j&#10;DHxOTvj6Ilu6C3ffWfY+bybhy5inQZctQAl18gj/tz+sgekI/r7EH6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FyizEAAAA2wAAAA8AAAAAAAAAAAAAAAAAmAIAAGRycy9k&#10;b3ducmV2LnhtbFBLBQYAAAAABAAEAPUAAACJAwAAAAA=&#10;" fillcolor="white [3201]" strokecolor="white [3212]" strokeweight=".5pt">
                  <v:textbox>
                    <w:txbxContent>
                      <w:p w:rsidR="00CC139D" w:rsidRDefault="00CC139D" w:rsidP="00CC139D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CC139D" w:rsidRDefault="00CC139D" w:rsidP="00CC139D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CC139D" w:rsidRPr="00793C98" w:rsidRDefault="00CC139D" w:rsidP="00CC139D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68896" behindDoc="0" locked="0" layoutInCell="1" allowOverlap="1" wp14:anchorId="0031BD06" wp14:editId="0F2D4E33">
                <wp:simplePos x="0" y="0"/>
                <wp:positionH relativeFrom="column">
                  <wp:posOffset>1588770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65" name="Straight Arrow Connector 65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59531" y="92869"/>
                            <a:ext cx="316865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139D" w:rsidRDefault="00CC139D" w:rsidP="00CC139D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53" type="#_x0000_t75" style="width:9.85pt;height:18.1pt" o:ole="">
                                    <v:imagedata r:id="rId77" o:title=""/>
                                  </v:shape>
                                  <o:OLEObject Type="Embed" ProgID="Equation.DSMT4" ShapeID="_x0000_i1053" DrawAspect="Content" ObjectID="_1396783434" r:id="rId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5" o:spid="_x0000_s1063" style="position:absolute;left:0;text-align:left;margin-left:125.1pt;margin-top:15.1pt;width:33.3pt;height:39.8pt;z-index:252368896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">
                <v:shape id="Straight Arrow Connector 65" o:spid="_x0000_s1064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RYrsIAAADbAAAADwAAAGRycy9kb3ducmV2LnhtbESPQYvCMBSE74L/ITzBm6YKFqlGEUEQ&#10;9yBbBT0+mmdbbV5Kk9X47zcLCx6HmfmGWa6DacSTOldbVjAZJyCIC6trLhWcT7vRHITzyBoby6Tg&#10;TQ7Wq35viZm2L/6mZ+5LESHsMlRQed9mUrqiIoNubFvi6N1sZ9BH2ZVSd/iKcNPIaZKk0mDNcaHC&#10;lrYVFY/8xyg4XO63kzzXAU0e0sNXsjs214lSw0HYLEB4Cv4T/m/vtYJ0Bn9f4g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GRYrsIAAADbAAAADwAAAAAAAAAAAAAA&#10;AAChAgAAZHJzL2Rvd25yZXYueG1sUEsFBgAAAAAEAAQA+QAAAJADAAAAAA==&#10;" strokecolor="black [3040]">
                  <v:stroke endarrow="block"/>
                </v:shape>
                <v:shape id="Text Box 69" o:spid="_x0000_s1065" type="#_x0000_t202" style="position:absolute;left:59531;top:92869;width:316865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ZTLsQA&#10;AADbAAAADwAAAGRycy9kb3ducmV2LnhtbESPQWvCQBSE74L/YXlCb2ajBUmiq4gg5NAemlp6fWSf&#10;STD7Nu6uGv99t1DocZiZb5jNbjS9uJPznWUFiyQFQVxb3XGj4PR5nGcgfEDW2FsmBU/ysNtOJxss&#10;tH3wB92r0IgIYV+ggjaEoZDS1y0Z9IkdiKN3ts5giNI1Ujt8RLjp5TJNV9Jgx3GhxYEOLdWX6mYU&#10;vB/yKiuXT/edv5bHKrsu7Fv2pdTLbNyvQQQaw3/4r11qBascfr/EH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mUy7EAAAA2wAAAA8AAAAAAAAAAAAAAAAAmAIAAGRycy9k&#10;b3ducmV2LnhtbFBLBQYAAAAABAAEAPUAAACJAwAAAAA=&#10;" fillcolor="white [3201]" stroked="f" strokeweight=".5pt">
                  <v:textbox>
                    <w:txbxContent>
                      <w:p w:rsidR="00CC139D" w:rsidRDefault="00CC139D" w:rsidP="00CC139D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53" type="#_x0000_t75" style="width:9.85pt;height:18.1pt" o:ole="">
                              <v:imagedata r:id="rId79" o:title=""/>
                            </v:shape>
                            <o:OLEObject Type="Embed" ProgID="Equation.DSMT4" ShapeID="_x0000_i1053" DrawAspect="Content" ObjectID="_1396778756" r:id="rId80"/>
                          </w:object>
                        </w:r>
                      </w:p>
                    </w:txbxContent>
                  </v:textbox>
                </v:shape>
                <v:line id="Straight Connector 83" o:spid="_x0000_s1066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yGjMIAAADbAAAADwAAAGRycy9kb3ducmV2LnhtbESPT2sCMRTE7wW/Q3hCbzW7lYquRhFp&#10;qbQn/90fm+fu4uZlN0k1fvumUPA4zMxvmMUqmlZcyfnGsoJ8lIEgLq1uuFJwPHy8TEH4gKyxtUwK&#10;7uRhtRw8LbDQ9sY7uu5DJRKEfYEK6hC6Qkpf1mTQj2xHnLyzdQZDkq6S2uEtwU0rX7NsIg02nBZq&#10;7GhTU3nZ/5hEyU+9kZ+XGZ6+3Ld7H0/iW+yVeh7G9RxEoBge4f/2ViuYjuHvS/oB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tyGjMIAAADbAAAADwAAAAAAAAAAAAAA&#10;AAChAgAAZHJzL2Rvd25yZXYueG1sUEsFBgAAAAAEAAQA+QAAAJADAAAAAA==&#10;" strokecolor="black [3040]"/>
                <v:line id="Straight Connector 87" o:spid="_x0000_s1067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+qOsQAAADbAAAADwAAAGRycy9kb3ducmV2LnhtbESPzWrDMBCE74W+g9hCb43c0PzUsRzS&#10;QKHkEvLzAIu1tUyslSupieOnjwKFHoeZ+YYplr1txZl8aBwreB1lIIgrpxuuFRwPny9zECEia2wd&#10;k4IrBViWjw8F5tpdeEfnfaxFgnDIUYGJsculDJUhi2HkOuLkfTtvMSbpa6k9XhLctnKcZVNpseG0&#10;YLCjtaHqtP+1CtohHof3j7UZsp+3q95up85PNko9P/WrBYhIffwP/7W/tIL5DO5f0g+Q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36o6xAAAANsAAAAPAAAAAAAAAAAA&#10;AAAAAKECAABkcnMvZG93bnJldi54bWxQSwUGAAAAAAQABAD5AAAAkgMAAAAA&#10;" strokecolor="black [3213]"/>
                <v:line id="Straight Connector 91" o:spid="_x0000_s1068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srvcMAAADbAAAADwAAAGRycy9kb3ducmV2LnhtbESPzWrDMBCE74W+g9hCb4nsloTGtRJC&#10;aGhITs3PfbG2trG1ciQlUd8+KhR6HGbmG6ZcRNOLKznfWlaQjzMQxJXVLdcKjof16A2ED8gae8uk&#10;4Ic8LOaPDyUW2t74i677UIsEYV+ggiaEoZDSVw0Z9GM7ECfv2zqDIUlXS+3wluCmly9ZNpUGW04L&#10;DQ60aqjq9heTKPnpbORnN8PT1u3cx+s0TuJZqeenuHwHESiG//Bfe6MVzHL4/Z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bK73DAAAA2wAAAA8AAAAAAAAAAAAA&#10;AAAAoQIAAGRycy9kb3ducmV2LnhtbFBLBQYAAAAABAAEAPkAAACRAwAAAAA=&#10;" strokecolor="black [3040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69920" behindDoc="0" locked="0" layoutInCell="1" allowOverlap="1" wp14:anchorId="581DA4CA" wp14:editId="0447AC50">
                <wp:simplePos x="0" y="0"/>
                <wp:positionH relativeFrom="column">
                  <wp:posOffset>3047365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92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100" name="Straight Arrow Connector 100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Text Box 101"/>
                        <wps:cNvSpPr txBox="1"/>
                        <wps:spPr>
                          <a:xfrm>
                            <a:off x="59442" y="92810"/>
                            <a:ext cx="316230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139D" w:rsidRDefault="00CC139D" w:rsidP="00CC139D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54" type="#_x0000_t75" style="width:9.85pt;height:18.1pt" o:ole="">
                                    <v:imagedata r:id="rId81" o:title=""/>
                                  </v:shape>
                                  <o:OLEObject Type="Embed" ProgID="Equation.DSMT4" ShapeID="_x0000_i1054" DrawAspect="Content" ObjectID="_1396783435" r:id="rId8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Straight Connector 107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2" o:spid="_x0000_s1069" style="position:absolute;left:0;text-align:left;margin-left:239.95pt;margin-top:15.1pt;width:33.3pt;height:39.8pt;z-index:252369920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">
                <v:shape id="Straight Arrow Connector 100" o:spid="_x0000_s1070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OmVMQAAADcAAAADwAAAGRycy9kb3ducmV2LnhtbESPQWsCMRCF74X+hzCF3mqiB5GtUUQQ&#10;xB6Kq2CPw2bcXd1Mlk2q6b/vHARvM7w3730zX2bfqRsNsQ1sYTwyoIir4FquLRwPm48ZqJiQHXaB&#10;ycIfRVguXl/mWLhw5z3dylQrCeFYoIUmpb7QOlYNeYyj0BOLdg6DxyTrUGs34F3Cfacnxky1x5al&#10;ocGe1g1V1/LXW9idLueDPrYZfZmnuy+z+e5+xta+v+XVJ6hEOT3Nj+utE3wj+PKMTK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s6ZUxAAAANwAAAAPAAAAAAAAAAAA&#10;AAAAAKECAABkcnMvZG93bnJldi54bWxQSwUGAAAAAAQABAD5AAAAkgMAAAAA&#10;" strokecolor="black [3040]">
                  <v:stroke endarrow="block"/>
                </v:shape>
                <v:shape id="Text Box 101" o:spid="_x0000_s1071" type="#_x0000_t202" style="position:absolute;left:59442;top:92810;width:316230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6NccIA&#10;AADcAAAADwAAAGRycy9kb3ducmV2LnhtbERPTYvCMBC9L/gfwgje1rQKS61GEUHoYfewdRevQzO2&#10;xWZSk6zWf78RBG/zeJ+z2gymE1dyvrWsIJ0mIIgrq1uuFfwc9u8ZCB+QNXaWScGdPGzWo7cV5tre&#10;+JuuZahFDGGfo4ImhD6X0lcNGfRT2xNH7mSdwRChq6V2eIvhppOzJPmQBluODQ32tGuoOpd/RsHX&#10;blFmxezujot5sS+zS2o/s1+lJuNhuwQRaAgv8dNd6Dg/SeHxTLx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7o1xwgAAANwAAAAPAAAAAAAAAAAAAAAAAJgCAABkcnMvZG93&#10;bnJldi54bWxQSwUGAAAAAAQABAD1AAAAhwMAAAAA&#10;" fillcolor="white [3201]" stroked="f" strokeweight=".5pt">
                  <v:textbox>
                    <w:txbxContent>
                      <w:p w:rsidR="00CC139D" w:rsidRDefault="00CC139D" w:rsidP="00CC139D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54" type="#_x0000_t75" style="width:9.85pt;height:18.1pt" o:ole="">
                              <v:imagedata r:id="rId83" o:title=""/>
                            </v:shape>
                            <o:OLEObject Type="Embed" ProgID="Equation.DSMT4" ShapeID="_x0000_i1054" DrawAspect="Content" ObjectID="_1396778757" r:id="rId84"/>
                          </w:object>
                        </w:r>
                      </w:p>
                    </w:txbxContent>
                  </v:textbox>
                </v:shape>
                <v:line id="Straight Connector 102" o:spid="_x0000_s1072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h4IMMAAADcAAAADwAAAGRycy9kb3ducmV2LnhtbESPQWsCMRCF74L/IUzBW82qKHU1ipSK&#10;Yk/d1vuwme4ubiZrEjX+e1MoeJvhvffNm+U6mlZcyfnGsoLRMANBXFrdcKXg53v7+gbCB2SNrWVS&#10;cCcP61W/t8Rc2xt/0bUIlUgQ9jkqqEPocil9WZNBP7QdcdJ+rTMY0uoqqR3eEty0cpxlM2mw4XSh&#10;xo7eaypPxcUkyuh4NnJ3muPx4D7dx2QWp/Gs1OAlbhYgAsXwNP+n9zrVz8bw90ya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IeCDDAAAA3AAAAA8AAAAAAAAAAAAA&#10;AAAAoQIAAGRycy9kb3ducmV2LnhtbFBLBQYAAAAABAAEAPkAAACRAwAAAAA=&#10;" strokecolor="black [3040]"/>
                <v:line id="Straight Connector 107" o:spid="_x0000_s1073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nUeMIAAADcAAAADwAAAGRycy9kb3ducmV2LnhtbERPzWoCMRC+C75DmEJvmrS0tq5GaYVC&#10;8SK1PsCwGTeLm8mapLru0zeC4G0+vt+ZLzvXiBOFWHvW8DRWIIhLb2quNOx+v0bvIGJCNth4Jg0X&#10;irBcDAdzLIw/8w+dtqkSOYRjgRpsSm0hZSwtOYxj3xJnbu+Dw5RhqKQJeM7hrpHPSk2kw5pzg8WW&#10;VpbKw/bPaWj6tOunnyvbq+PLxWw2Ex9e11o/PnQfMxCJunQX39zfJs9Xb3B9Jl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TnUeMIAAADcAAAADwAAAAAAAAAAAAAA&#10;AAChAgAAZHJzL2Rvd25yZXYueG1sUEsFBgAAAAAEAAQA+QAAAJADAAAAAA==&#10;" strokecolor="black [3213]"/>
                <v:line id="Straight Connector 109" o:spid="_x0000_s1074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zqUcIAAADcAAAADwAAAGRycy9kb3ducmV2LnhtbESPQWsCMRCF70L/Q5hCb5rVUtHVKCKK&#10;RU/aeh824+7iZrImUeO/N4WCtxnee9+8mc6jacSNnK8tK+j3MhDEhdU1lwp+f9bdEQgfkDU2lknB&#10;gzzMZ2+dKeba3nlPt0MoRYKwz1FBFUKbS+mLigz6nm2Jk3ayzmBIqyuldnhPcNPIQZYNpcGa04UK&#10;W1pWVJwPV5Mo/ePFyM15jMet27nV5zB+xYtSH+9xMQERKIaX+T/9rVP9bAx/z6QJ5O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zqUcIAAADcAAAADwAAAAAAAAAAAAAA&#10;AAChAgAAZHJzL2Rvd25yZXYueG1sUEsFBgAAAAAEAAQA+QAAAJADAAAAAA==&#10;" strokecolor="black [3040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70944" behindDoc="0" locked="0" layoutInCell="1" allowOverlap="1" wp14:anchorId="4CAA3754" wp14:editId="3919692F">
                <wp:simplePos x="0" y="0"/>
                <wp:positionH relativeFrom="column">
                  <wp:posOffset>4364355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111" name="Straight Arrow Connector 111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Text Box 116"/>
                        <wps:cNvSpPr txBox="1"/>
                        <wps:spPr>
                          <a:xfrm>
                            <a:off x="59442" y="92810"/>
                            <a:ext cx="316230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139D" w:rsidRDefault="00CC139D" w:rsidP="00CC139D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55" type="#_x0000_t75" style="width:9.85pt;height:18.1pt" o:ole="">
                                    <v:imagedata r:id="rId85" o:title=""/>
                                  </v:shape>
                                  <o:OLEObject Type="Embed" ProgID="Equation.DSMT4" ShapeID="_x0000_i1055" DrawAspect="Content" ObjectID="_1396783436" r:id="rId8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" o:spid="_x0000_s1075" style="position:absolute;left:0;text-align:left;margin-left:343.65pt;margin-top:15.1pt;width:33.3pt;height:39.8pt;z-index:252370944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">
                <v:shape id="Straight Arrow Connector 111" o:spid="_x0000_s1076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aVEsEAAADcAAAADwAAAGRycy9kb3ducmV2LnhtbERPTYvCMBC9L/gfwgje1rQeZOkayyIU&#10;RA9iFfQ4NGPb3WZSmqjx35sFwds83ucs8mA6caPBtZYVpNMEBHFldcu1guOh+PwC4Tyyxs4yKXiQ&#10;g3w5+lhgpu2d93QrfS1iCLsMFTTe95mUrmrIoJvanjhyFzsY9BEOtdQD3mO46eQsSebSYMuxocGe&#10;Vg1Vf+XVKNicfi8HeWwDmjLMN9uk2HXnVKnJOPx8g/AU/Fv8cq91nJ+m8P9MvE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JpUSwQAAANwAAAAPAAAAAAAAAAAAAAAA&#10;AKECAABkcnMvZG93bnJldi54bWxQSwUGAAAAAAQABAD5AAAAjwMAAAAA&#10;" strokecolor="black [3040]">
                  <v:stroke endarrow="block"/>
                </v:shape>
                <v:shape id="Text Box 116" o:spid="_x0000_s1077" type="#_x0000_t202" style="position:absolute;left:59442;top:92810;width:316230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6D2MIA&#10;AADcAAAADwAAAGRycy9kb3ducmV2LnhtbERPTWvCQBC9C/0PyxR6000sSBJdRQQhh/bQVPE6ZMck&#10;mJ2Nu6vGf98tFHqbx/uc1WY0vbiT851lBeksAUFcW91xo+DwvZ9mIHxA1thbJgVP8rBZv0xWWGj7&#10;4C+6V6ERMYR9gQraEIZCSl+3ZNDP7EAcubN1BkOErpHa4SOGm17Ok2QhDXYcG1ocaNdSfaluRsHn&#10;Lq+ycv50p/y93FfZNbUf2VGpt9dxuwQRaAz/4j93qeP8dAG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3oPYwgAAANwAAAAPAAAAAAAAAAAAAAAAAJgCAABkcnMvZG93&#10;bnJldi54bWxQSwUGAAAAAAQABAD1AAAAhwMAAAAA&#10;" fillcolor="white [3201]" stroked="f" strokeweight=".5pt">
                  <v:textbox>
                    <w:txbxContent>
                      <w:p w:rsidR="00CC139D" w:rsidRDefault="00CC139D" w:rsidP="00CC139D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55" type="#_x0000_t75" style="width:9.85pt;height:18.1pt" o:ole="">
                              <v:imagedata r:id="rId87" o:title=""/>
                            </v:shape>
                            <o:OLEObject Type="Embed" ProgID="Equation.DSMT4" ShapeID="_x0000_i1055" DrawAspect="Content" ObjectID="_1396778758" r:id="rId88"/>
                          </w:object>
                        </w:r>
                      </w:p>
                    </w:txbxContent>
                  </v:textbox>
                </v:shape>
                <v:line id="Straight Connector 118" o:spid="_x0000_s1078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nZF8MAAADcAAAADwAAAGRycy9kb3ducmV2LnhtbESPQW/CMAyF75P2HyJP4jbSMg2NQkAT&#10;2gRip7FxtxqvrWickmQQ/v18QNrtWX7+/N5ilV2vzhRi59lAOS5AEdfedtwY+P56f3wBFROyxd4z&#10;GbhShNXy/m6BlfUX/qTzPjVKIBwrNNCmNFRax7olh3HsB2LZ/fjgMMkYGm0DXgTuej0piql22LF8&#10;aHGgdUv1cf/rhFIeTk5vjjM87MJHeHua5ud8Mmb0kF/noBLl9G++XW+txC8lrZQRBXr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52RfDAAAA3AAAAA8AAAAAAAAAAAAA&#10;AAAAoQIAAGRycy9kb3ducmV2LnhtbFBLBQYAAAAABAAEAPkAAACRAwAAAAA=&#10;" strokecolor="black [3040]"/>
                <v:line id="Straight Connector 119" o:spid="_x0000_s1079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zTMEAAADcAAAADwAAAGRycy9kb3ducmV2LnhtbERPzWoCMRC+F3yHMIK3mrVY0dUoVhCk&#10;F6n6AMNm3CxuJmsSdd2nN4VCb/Px/c5i1dpa3MmHyrGC0TADQVw4XXGp4HTcvk9BhIissXZMCp4U&#10;YLXsvS0w1+7BP3Q/xFKkEA45KjAxNrmUoTBkMQxdQ5y4s/MWY4K+lNrjI4XbWn5k2URarDg1GGxo&#10;Y6i4HG5WQd3FUzf72pguu46fer+fOP/5rdSg367nICK18V/8597pNH80g99n0gV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M3NMwQAAANwAAAAPAAAAAAAAAAAAAAAA&#10;AKECAABkcnMvZG93bnJldi54bWxQSwUGAAAAAAQABAD5AAAAjwMAAAAA&#10;" strokecolor="black [3213]"/>
                <v:line id="Straight Connector 120" o:spid="_x0000_s1080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MfrMMAAADcAAAADwAAAGRycy9kb3ducmV2LnhtbESPQW/CMAyF75P2HyJP2m2kgIZYIaBp&#10;GhpiJ2Dcrca0FY1TkgzCv58PSLs9y8+f35svs+vUhUJsPRsYDgpQxJW3LdcGfvarlymomJAtdp7J&#10;wI0iLBePD3Msrb/yli67VCuBcCzRQJNSX2odq4YcxoHviWV39MFhkjHU2ga8Ctx1elQUE+2wZfnQ&#10;YE8fDVWn3a8TyvBwdvrr9IaHTfgOn+NJfs1nY56f8vsMVKKc/s3367WV+COJL2VEgV7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jH6zDAAAA3AAAAA8AAAAAAAAAAAAA&#10;AAAAoQIAAGRycy9kb3ducmV2LnhtbFBLBQYAAAAABAAEAPkAAACRAwAAAAA=&#10;" strokecolor="black [3040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8416" behindDoc="0" locked="0" layoutInCell="1" allowOverlap="1" wp14:anchorId="1EE4F77C" wp14:editId="50F7077E">
                <wp:simplePos x="0" y="0"/>
                <wp:positionH relativeFrom="column">
                  <wp:posOffset>508635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122" name="Text Box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>
                              <w:rPr>
                                <w:position w:val="-14"/>
                              </w:rPr>
                              <w:t>6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2" o:spid="_x0000_s1081" type="#_x0000_t202" style="position:absolute;left:0;text-align:left;margin-left:40.05pt;margin-top:22.45pt;width:36.95pt;height:25.1pt;z-index:25234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" fillcolor="white [3201]" stroked="f" strokeweight=".5pt">
                <v:textbox>
                  <w:txbxContent>
                    <w:p w:rsidR="00CC139D" w:rsidRDefault="00CC139D" w:rsidP="00CC139D">
                      <w:r>
                        <w:rPr>
                          <w:position w:val="-14"/>
                        </w:rPr>
                        <w:t>6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6848" behindDoc="0" locked="0" layoutInCell="1" allowOverlap="1" wp14:anchorId="2FE75680" wp14:editId="58EE2B4A">
                <wp:simplePos x="0" y="0"/>
                <wp:positionH relativeFrom="column">
                  <wp:posOffset>5347970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123" name="Text Box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>
                              <w:rPr>
                                <w:position w:val="-14"/>
                              </w:rPr>
                              <w:t>3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3" o:spid="_x0000_s1082" type="#_x0000_t202" style="position:absolute;left:0;text-align:left;margin-left:421.1pt;margin-top:22.45pt;width:36.95pt;height:25.1pt;z-index:25236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" fillcolor="white [3201]" stroked="f" strokeweight=".5pt">
                <v:textbox>
                  <w:txbxContent>
                    <w:p w:rsidR="00CC139D" w:rsidRDefault="00CC139D" w:rsidP="00CC139D">
                      <w:r>
                        <w:rPr>
                          <w:position w:val="-14"/>
                        </w:rPr>
                        <w:t>3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63776" behindDoc="0" locked="0" layoutInCell="1" allowOverlap="1" wp14:anchorId="43FF97F7" wp14:editId="3F75AFA7">
                <wp:simplePos x="0" y="0"/>
                <wp:positionH relativeFrom="column">
                  <wp:posOffset>411035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124" name="Group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25" name="Straight Connector 12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Straight Connector 12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Straight Connector 13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Straight Connector 13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4" o:spid="_x0000_s1026" style="position:absolute;margin-left:323.65pt;margin-top:20pt;width:7.45pt;height:22.65pt;z-index:25236377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">
                <v:line id="Straight Connector 12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pPhcQAAADcAAAADwAAAGRycy9kb3ducmV2LnhtbERPS2vCQBC+C/0PyxR6M5sK1ja6hiII&#10;RVrBJJfehuzkgdnZmN2a+O+7BaG3+fies0kn04krDa61rOA5ikEQl1a3XCso8v38FYTzyBo7y6Tg&#10;Rg7S7cNsg4m2I5/omvlahBB2CSpovO8TKV3ZkEEX2Z44cJUdDPoAh1rqAccQbjq5iOMXabDl0NBg&#10;T7uGynP2YxQc8rdq93n4Ot7c5ftI1So+LbNCqafH6X0NwtPk/8V394cO8xdL+HsmXC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uk+FxAAAANwAAAAPAAAAAAAAAAAA&#10;AAAAAKECAABkcnMvZG93bnJldi54bWxQSwUGAAAAAAQABAD5AAAAkgMAAAAA&#10;" strokecolor="black [3213]" strokeweight="1pt"/>
                <v:line id="Straight Connector 12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ElPsQAAADcAAAADwAAAGRycy9kb3ducmV2LnhtbERPTWvCQBC9F/oflin0InVjiqmmbkKp&#10;CF5EmnrQ25Adk9DsbMhuTfrvXUHobR7vc1b5aFpxod41lhXMphEI4tLqhisFh+/NywKE88gaW8uk&#10;4I8c5NnjwwpTbQf+okvhKxFC2KWooPa+S6V0ZU0G3dR2xIE7296gD7CvpO5xCOGmlXEUJdJgw6Gh&#10;xo4+ayp/il+jYH1IhmJZzd8ms9fduOR9fDztjFLPT+PHOwhPo/8X391bHebHCdyeCR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kSU+xAAAANwAAAAPAAAAAAAAAAAA&#10;AAAAAKECAABkcnMvZG93bnJldi54bWxQSwUGAAAAAAQABAD5AAAAkgMAAAAA&#10;" strokecolor="black [3213]" strokeweight="1pt"/>
                <v:line id="Straight Connector 12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R0acIAAADcAAAADwAAAGRycy9kb3ducmV2LnhtbERPS4vCMBC+L/gfwgje1lTBda1GEUEQ&#10;WQWrF29DM31gM6lN1PrvjSDsbT6+58wWranEnRpXWlYw6EcgiFOrS84VnI7r718QziNrrCyTgic5&#10;WMw7XzOMtX3wge6Jz0UIYRejgsL7OpbSpQUZdH1bEwcus41BH2CTS93gI4SbSg6j6EcaLDk0FFjT&#10;qqD0ktyMgu1xkq3+trv9013Pe8rG0WGUnJTqddvlFISn1v+LP+6NDvOHY3g/Ey6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R0acIAAADcAAAADwAAAAAAAAAAAAAA&#10;AAChAgAAZHJzL2Rvd25yZXYueG1sUEsFBgAAAAAEAAQA+QAAAJADAAAAAA==&#10;" strokecolor="black [3213]" strokeweight="1pt"/>
                <v:line id="Straight Connector 12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IU18cAAADcAAAADwAAAGRycy9kb3ducmV2LnhtbESPT2vCQBDF74V+h2UKvRTdmFL/RFcp&#10;LQUvUho96G3IjklodjZktyZ+e+cg9DbDe/Peb1abwTXqQl2oPRuYjBNQxIW3NZcGDvuv0RxUiMgW&#10;G89k4EoBNuvHhxVm1vf8Q5c8lkpCOGRooIqxzbQORUUOw9i3xKKdfecwytqV2nbYS7hrdJokU+2w&#10;ZmmosKWPiorf/M8Z+DxM+3xRvs1eJq+7YcHf6fG0c8Y8Pw3vS1CRhvhvvl9vreCnQiv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QhTXxwAAANwAAAAPAAAAAAAA&#10;AAAAAAAAAKECAABkcnMvZG93bnJldi54bWxQSwUGAAAAAAQABAD5AAAAlQMAAAAA&#10;" strokecolor="black [3213]" strokeweight="1pt"/>
                <v:line id="Straight Connector 12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dFgMIAAADcAAAADwAAAGRycy9kb3ducmV2LnhtbERPS4vCMBC+L/gfwgjetqmCu1qNIoIg&#10;4gpWL96GZvrAZlKbqPXfbxYWvM3H95z5sjO1eFDrKssKhlEMgjizuuJCwfm0+ZyAcB5ZY22ZFLzI&#10;wXLR+5hjou2Tj/RIfSFCCLsEFZTeN4mULivJoItsQxy43LYGfYBtIXWLzxBuajmK4y9psOLQUGJD&#10;65Kya3o3Cnanab7e734OL3e7HCj/jo/j9KzUoN+tZiA8df4t/ndvdZg/msLfM+E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dFgMIAAADcAAAADwAAAAAAAAAAAAAA&#10;AAChAgAAZHJzL2Rvd25yZXYueG1sUEsFBgAAAAAEAAQA+QAAAJADAAAAAA==&#10;" strokecolor="black [3213]" strokeweight="1pt"/>
                <v:line id="Straight Connector 13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2ODMYAAADcAAAADwAAAGRycy9kb3ducmV2LnhtbESPQWvCQBCF74L/YRnBS6kbldqauooo&#10;Qi8iTT20tyE7TUKzsyG7mvjvnUPB2wzvzXvfrDa9q9WV2lB5NjCdJKCIc28rLgycvw7Pb6BCRLZY&#10;eyYDNwqwWQ8HK0yt7/iTrlkslIRwSNFAGWOTah3ykhyGiW+IRfv1rcMoa1to22In4a7WsyRZaIcV&#10;S0OJDe1Kyv+yizOwPy+6bFm8vD5N58d+yafZ98/RGTMe9dt3UJH6+DD/X39YwZ8LvjwjE+j1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tjgzGAAAA3AAAAA8AAAAAAAAA&#10;AAAAAAAAoQIAAGRycy9kb3ducmV2LnhtbFBLBQYAAAAABAAEAPkAAACUAwAAAAA=&#10;" strokecolor="black [3213]" strokeweight="1pt"/>
                <v:line id="Straight Connector 13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jfW8IAAADcAAAADwAAAGRycy9kb3ducmV2LnhtbERPS4vCMBC+L/gfwgje1tQVd7UaRQRB&#10;RAWrF29DM31gM+k2Ueu/N8LC3ubje85s0ZpK3KlxpWUFg34Egji1uuRcwfm0/hyDcB5ZY2WZFDzJ&#10;wWLe+ZhhrO2Dj3RPfC5CCLsYFRTe17GULi3IoOvbmjhwmW0M+gCbXOoGHyHcVPIrir6lwZJDQ4E1&#10;rQpKr8nNKNieJtlqt90fnu73cqDsJzqOkrNSvW67nILw1Pp/8Z97o8P84Q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1jfW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53536" behindDoc="0" locked="0" layoutInCell="1" allowOverlap="1" wp14:anchorId="20E07A1A" wp14:editId="5EB90884">
                <wp:simplePos x="0" y="0"/>
                <wp:positionH relativeFrom="column">
                  <wp:posOffset>2652713</wp:posOffset>
                </wp:positionH>
                <wp:positionV relativeFrom="paragraph">
                  <wp:posOffset>261813</wp:posOffset>
                </wp:positionV>
                <wp:extent cx="94615" cy="287584"/>
                <wp:effectExtent l="0" t="0" r="19685" b="368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133" name="Straight Connector 13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2" o:spid="_x0000_s1026" style="position:absolute;margin-left:208.9pt;margin-top:20.6pt;width:7.45pt;height:22.65pt;z-index:2523535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">
                <v:line id="Straight Connector 13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  <v:line id="Straight Connector 13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otlMMAAADcAAAADwAAAGRycy9kb3ducmV2LnhtbERPS4vCMBC+L/gfwgh7WTRV8VWNIorg&#10;RcTqQW9DM7bFZlKarO3++42wsLf5+J6zXLemFC+qXWFZwaAfgSBOrS44U3C97HszEM4jaywtk4If&#10;crBedT6WGGvb8Jleic9ECGEXo4Lc+yqW0qU5GXR9WxEH7mFrgz7AOpO6xiaEm1IOo2giDRYcGnKs&#10;aJtT+ky+jYLdddIk82w8/RqMju2cT8Pb/WiU+uy2mwUIT63/F/+5DzrMH43h/Uy4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aLZTDAAAA3AAAAA8AAAAAAAAAAAAA&#10;AAAAoQIAAGRycy9kb3ducmV2LnhtbFBLBQYAAAAABAAEAPkAAACRAwAAAAA=&#10;" strokecolor="black [3213]" strokeweight="1pt"/>
                <v:line id="Straight Connector 13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dY6sQAAADcAAAADwAAAGRycy9kb3ducmV2LnhtbERPTWvCQBC9F/oflil4Ed1ErdboKkUR&#10;ehFp9GBvQ3ZMQrOzIbua+O/dgtDbPN7nLNedqcSNGldaVhAPIxDEmdUl5wpOx93gA4TzyBory6Tg&#10;Tg7Wq9eXJSbatvxNt9TnIoSwS1BB4X2dSOmyggy6oa2JA3exjUEfYJNL3WAbwk0lR1E0lQZLDg0F&#10;1rQpKPtNr0bB9jRt03n+PuvH430358Po/LM3SvXeus8FCE+d/xc/3V86zJ/E8PdMuE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p1jqxAAAANwAAAAPAAAAAAAAAAAA&#10;AAAAAKECAABkcnMvZG93bnJldi54bWxQSwUGAAAAAAQABAD5AAAAkgMAAAAA&#10;" strokecolor="black [3213]" strokeweight="1pt"/>
                <v:line id="Straight Connector 14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wyUc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uD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wyUcIAAADcAAAADwAAAAAAAAAAAAAA&#10;AAChAgAAZHJzL2Rvd25yZXYueG1sUEsFBgAAAAAEAAQA+QAAAJADAAAAAA==&#10;" strokecolor="black [3213]" strokeweight="1pt"/>
                <v:line id="Straight Connector 14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jBsQAAADcAAAADwAAAGRycy9kb3ducmV2LnhtbERPTWvCQBC9F/wPyxS8FN2oNdbUVaQi&#10;9CJi9KC3ITtNgtnZkN2a+O/dgtDbPN7nLFadqcSNGldaVjAaRiCIM6tLzhWcjtvBBwjnkTVWlknB&#10;nRyslr2XBSbatnygW+pzEULYJaig8L5OpHRZQQbd0NbEgfuxjUEfYJNL3WAbwk0lx1EUS4Mlh4YC&#10;a/oqKLumv0bB5hS36Tyfzt5Gk1035/34fNkZpfqv3foThKfO/4uf7m8d5r9P4O+ZcIF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OWMGxAAAANwAAAAPAAAAAAAAAAAA&#10;AAAAAKECAABkcnMvZG93bnJldi54bWxQSwUGAAAAAAQABAD5AAAAkgMAAAAA&#10;" strokecolor="black [3213]" strokeweight="1pt"/>
                <v:line id="Straight Connector 14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kPvsIAAADcAAAADwAAAGRycy9kb3ducmV2LnhtbERPS4vCMBC+C/sfwizsTVMXn9UoiyCI&#10;uILVi7ehmT6wmdQmq/XfmwXB23x8z5kvW1OJGzWutKyg34tAEKdWl5wrOB3X3QkI55E1VpZJwYMc&#10;LBcfnTnG2t75QLfE5yKEsItRQeF9HUvp0oIMup6tiQOX2cagD7DJpW7wHsJNJb+jaCQNlhwaCqxp&#10;VVB6Sf6Mgu1xmq1229/9w13Pe8rG0WGYnJT6+mx/ZiA8tf4tfrk3OswfDOD/mXC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kPvsIAAADcAAAADwAAAAAAAAAAAAAA&#10;AAChAgAAZHJzL2Rvd25yZXYueG1sUEsFBgAAAAAEAAQA+QAAAJADAAAAAA==&#10;" strokecolor="black [3213]" strokeweight="1pt"/>
              </v:group>
            </w:pict>
          </mc:Fallback>
        </mc:AlternateContent>
      </w:r>
    </w:p>
    <w:p w:rsidR="00CC139D" w:rsidRDefault="00CC139D" w:rsidP="00CC139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4016" behindDoc="0" locked="0" layoutInCell="1" allowOverlap="1" wp14:anchorId="7B889E52" wp14:editId="432E9EFC">
                <wp:simplePos x="0" y="0"/>
                <wp:positionH relativeFrom="column">
                  <wp:posOffset>2398395</wp:posOffset>
                </wp:positionH>
                <wp:positionV relativeFrom="paragraph">
                  <wp:posOffset>316865</wp:posOffset>
                </wp:positionV>
                <wp:extent cx="320675" cy="325120"/>
                <wp:effectExtent l="0" t="0" r="6985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139D" w:rsidRDefault="00CC139D" w:rsidP="00CC139D">
                            <w:r w:rsidRPr="00ED2925">
                              <w:rPr>
                                <w:position w:val="-12"/>
                              </w:rPr>
                              <w:object w:dxaOrig="200" w:dyaOrig="360">
                                <v:shape id="_x0000_i1056" type="#_x0000_t75" style="width:9.85pt;height:18.1pt" o:ole="">
                                  <v:imagedata r:id="rId89" o:title=""/>
                                </v:shape>
                                <o:OLEObject Type="Embed" ProgID="Equation.DSMT4" ShapeID="_x0000_i1056" DrawAspect="Content" ObjectID="_1396783437" r:id="rId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7" o:spid="_x0000_s1083" type="#_x0000_t202" style="position:absolute;left:0;text-align:left;margin-left:188.85pt;margin-top:24.95pt;width:25.25pt;height:25.6pt;z-index:2523740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" fillcolor="white [3201]" stroked="f" strokeweight=".5pt">
                <v:textbox>
                  <w:txbxContent>
                    <w:p w:rsidR="00CC139D" w:rsidRDefault="00CC139D" w:rsidP="00CC139D">
                      <w:r w:rsidRPr="00ED2925">
                        <w:rPr>
                          <w:position w:val="-12"/>
                        </w:rPr>
                        <w:object w:dxaOrig="200" w:dyaOrig="360">
                          <v:shape id="_x0000_i1056" type="#_x0000_t75" style="width:9.85pt;height:18.1pt" o:ole="">
                            <v:imagedata r:id="rId91" o:title=""/>
                          </v:shape>
                          <o:OLEObject Type="Embed" ProgID="Equation.DSMT4" ShapeID="_x0000_i1056" DrawAspect="Content" ObjectID="_1396778759" r:id="rId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5824" behindDoc="0" locked="0" layoutInCell="1" allowOverlap="1" wp14:anchorId="6E95F24D" wp14:editId="097D5C20">
                <wp:simplePos x="0" y="0"/>
                <wp:positionH relativeFrom="column">
                  <wp:posOffset>5172075</wp:posOffset>
                </wp:positionH>
                <wp:positionV relativeFrom="paragraph">
                  <wp:posOffset>274320</wp:posOffset>
                </wp:positionV>
                <wp:extent cx="0" cy="406400"/>
                <wp:effectExtent l="0" t="0" r="19050" b="12700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064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2" o:spid="_x0000_s1026" style="position:absolute;flip:x y;z-index:25236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7.25pt,21.6pt" to="407.25pt,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1968" behindDoc="0" locked="0" layoutInCell="1" allowOverlap="1" wp14:anchorId="2943FD89" wp14:editId="3062364E">
                <wp:simplePos x="0" y="0"/>
                <wp:positionH relativeFrom="column">
                  <wp:posOffset>4159885</wp:posOffset>
                </wp:positionH>
                <wp:positionV relativeFrom="paragraph">
                  <wp:posOffset>207645</wp:posOffset>
                </wp:positionV>
                <wp:extent cx="0" cy="490220"/>
                <wp:effectExtent l="0" t="0" r="19050" b="24130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3" o:spid="_x0000_s1026" style="position:absolute;flip:y;z-index:252371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55pt,16.35pt" to="327.5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5040" behindDoc="0" locked="0" layoutInCell="1" allowOverlap="1" wp14:anchorId="42CA1764" wp14:editId="5DF034FD">
                <wp:simplePos x="0" y="0"/>
                <wp:positionH relativeFrom="column">
                  <wp:posOffset>2700338</wp:posOffset>
                </wp:positionH>
                <wp:positionV relativeFrom="paragraph">
                  <wp:posOffset>209514</wp:posOffset>
                </wp:positionV>
                <wp:extent cx="0" cy="490574"/>
                <wp:effectExtent l="0" t="0" r="19050" b="24130"/>
                <wp:wrapNone/>
                <wp:docPr id="184" name="Straight Connector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4" o:spid="_x0000_s1026" style="position:absolute;flip:y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16.5pt" to="212.65pt,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9440" behindDoc="0" locked="0" layoutInCell="1" allowOverlap="1" wp14:anchorId="632DA9B2" wp14:editId="69D3FF0F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5" o:spid="_x0000_s1026" style="position:absolute;flip:y;z-index:25234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" strokecolor="black [3040]" strokeweight="1pt"/>
            </w:pict>
          </mc:Fallback>
        </mc:AlternateContent>
      </w:r>
    </w:p>
    <w:p w:rsidR="00CC139D" w:rsidRDefault="00CC139D" w:rsidP="00CC139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76064" behindDoc="0" locked="0" layoutInCell="1" allowOverlap="1" wp14:anchorId="04ECC3C9" wp14:editId="0A1FA7A0">
                <wp:simplePos x="0" y="0"/>
                <wp:positionH relativeFrom="column">
                  <wp:posOffset>2701290</wp:posOffset>
                </wp:positionH>
                <wp:positionV relativeFrom="paragraph">
                  <wp:posOffset>14605</wp:posOffset>
                </wp:positionV>
                <wp:extent cx="0" cy="210185"/>
                <wp:effectExtent l="76200" t="0" r="57150" b="56515"/>
                <wp:wrapNone/>
                <wp:docPr id="186" name="Straight Arrow Connector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86" o:spid="_x0000_s1026" type="#_x0000_t32" style="position:absolute;margin-left:212.7pt;margin-top:1.15pt;width:0;height:16.55pt;z-index:25237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" strokecolor="black [3040]" strokeweight="1pt">
                <v:stroke endarrow="block"/>
              </v:shape>
            </w:pict>
          </mc:Fallback>
        </mc:AlternateContent>
      </w:r>
    </w:p>
    <w:p w:rsidR="00CC139D" w:rsidRDefault="00CC139D" w:rsidP="00CC139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61728" behindDoc="0" locked="0" layoutInCell="1" allowOverlap="1" wp14:anchorId="7B6E620A" wp14:editId="54B40D52">
                <wp:simplePos x="0" y="0"/>
                <wp:positionH relativeFrom="column">
                  <wp:posOffset>1183481</wp:posOffset>
                </wp:positionH>
                <wp:positionV relativeFrom="paragraph">
                  <wp:posOffset>8731</wp:posOffset>
                </wp:positionV>
                <wp:extent cx="3988594" cy="0"/>
                <wp:effectExtent l="0" t="0" r="12065" b="1905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59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z-index:25236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pt" to="407.2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" strokecolor="black [3040]" strokeweight="1pt"/>
            </w:pict>
          </mc:Fallback>
        </mc:AlternateContent>
      </w:r>
    </w:p>
    <w:p w:rsidR="000D5E43" w:rsidRDefault="000D5E43">
      <w:pPr>
        <w:rPr>
          <w:position w:val="-12"/>
          <w:sz w:val="24"/>
          <w:szCs w:val="24"/>
        </w:rPr>
      </w:pPr>
      <w:r>
        <w:rPr>
          <w:position w:val="-12"/>
          <w:sz w:val="24"/>
          <w:szCs w:val="24"/>
        </w:rPr>
        <w:br w:type="page"/>
      </w:r>
    </w:p>
    <w:p w:rsidR="000D5E43" w:rsidRDefault="000D5E43" w:rsidP="000D5E43">
      <w:pPr>
        <w:tabs>
          <w:tab w:val="left" w:pos="720"/>
        </w:tabs>
        <w:ind w:left="720" w:hanging="720"/>
        <w:rPr>
          <w:noProof/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ab/>
        <w:t xml:space="preserve">     Name___________________</w:t>
      </w:r>
      <w:r w:rsidRPr="0018231B">
        <w:rPr>
          <w:noProof/>
          <w:sz w:val="24"/>
          <w:szCs w:val="24"/>
        </w:rPr>
        <w:t xml:space="preserve"> </w:t>
      </w:r>
    </w:p>
    <w:p w:rsidR="00DB484B" w:rsidRPr="00984707" w:rsidRDefault="00DB484B" w:rsidP="00DB484B">
      <w:pPr>
        <w:tabs>
          <w:tab w:val="left" w:pos="72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t xml:space="preserve">DO </w:t>
      </w:r>
      <w:r w:rsidRPr="00984707">
        <w:rPr>
          <w:b/>
          <w:noProof/>
          <w:sz w:val="32"/>
          <w:szCs w:val="32"/>
          <w:u w:val="single"/>
        </w:rPr>
        <w:t>EITHER</w:t>
      </w:r>
      <w:r>
        <w:rPr>
          <w:b/>
          <w:noProof/>
          <w:sz w:val="32"/>
          <w:szCs w:val="32"/>
        </w:rPr>
        <w:t xml:space="preserve"> PROBLEM 3 OR PROBLEM 4 (NOT BOTH)</w:t>
      </w:r>
    </w:p>
    <w:p w:rsidR="00EC1DF5" w:rsidRDefault="000D5E43" w:rsidP="000D5E43">
      <w:pPr>
        <w:tabs>
          <w:tab w:val="left" w:pos="720"/>
        </w:tabs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r w:rsidR="006C04D9">
        <w:rPr>
          <w:sz w:val="24"/>
          <w:szCs w:val="24"/>
        </w:rPr>
        <w:t>4</w:t>
      </w:r>
      <w:r>
        <w:rPr>
          <w:sz w:val="24"/>
          <w:szCs w:val="24"/>
        </w:rPr>
        <w:t xml:space="preserve">  (25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0D5E43" w:rsidRDefault="00D35BE0" w:rsidP="000D5E43">
      <w:pPr>
        <w:tabs>
          <w:tab w:val="left" w:pos="720"/>
        </w:tabs>
        <w:rPr>
          <w:sz w:val="24"/>
          <w:szCs w:val="24"/>
        </w:rPr>
      </w:pPr>
      <w:r w:rsidRPr="009F12DD">
        <w:rPr>
          <w:position w:val="-12"/>
          <w:sz w:val="24"/>
          <w:szCs w:val="24"/>
        </w:rPr>
        <w:object w:dxaOrig="4260" w:dyaOrig="360">
          <v:shape id="_x0000_i1030" type="#_x0000_t75" style="width:213pt;height:18pt" o:ole="">
            <v:imagedata r:id="rId93" o:title=""/>
          </v:shape>
          <o:OLEObject Type="Embed" ProgID="Equation.DSMT4" ShapeID="_x0000_i1030" DrawAspect="Content" ObjectID="_1396783411" r:id="rId94"/>
        </w:object>
      </w:r>
    </w:p>
    <w:p w:rsidR="000D5E43" w:rsidRPr="000D5E43" w:rsidRDefault="009F12DD" w:rsidP="009F12DD">
      <w:pPr>
        <w:tabs>
          <w:tab w:val="left" w:pos="576"/>
        </w:tabs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7200" behindDoc="0" locked="0" layoutInCell="1" allowOverlap="1" wp14:anchorId="64083B79" wp14:editId="2ADE89BE">
                <wp:simplePos x="0" y="0"/>
                <wp:positionH relativeFrom="column">
                  <wp:posOffset>3347803</wp:posOffset>
                </wp:positionH>
                <wp:positionV relativeFrom="paragraph">
                  <wp:posOffset>363531</wp:posOffset>
                </wp:positionV>
                <wp:extent cx="316230" cy="349771"/>
                <wp:effectExtent l="0" t="0" r="8890" b="0"/>
                <wp:wrapNone/>
                <wp:docPr id="377" name="Text Box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497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7" type="#_x0000_t75" style="width:9.85pt;height:18.1pt" o:ole="">
                                  <v:imagedata r:id="rId95" o:title=""/>
                                </v:shape>
                                <o:OLEObject Type="Embed" ProgID="Equation.DSMT4" ShapeID="_x0000_i1057" DrawAspect="Content" ObjectID="_1396783438" r:id="rId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7" o:spid="_x0000_s1084" type="#_x0000_t202" style="position:absolute;margin-left:263.6pt;margin-top:28.6pt;width:24.9pt;height:27.55pt;z-index:25246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" fillcolor="white [3201]" stroked="f" strokeweight=".5pt">
                <v:textbox>
                  <w:txbxContent>
                    <w:p w:rsidR="009F12DD" w:rsidRDefault="009F12DD" w:rsidP="009F12DD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7" type="#_x0000_t75" style="width:9.85pt;height:18.1pt" o:ole="">
                            <v:imagedata r:id="rId97" o:title=""/>
                          </v:shape>
                          <o:OLEObject Type="Embed" ProgID="Equation.DSMT4" ShapeID="_x0000_i1057" DrawAspect="Content" ObjectID="_1396778760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5696" behindDoc="0" locked="0" layoutInCell="1" allowOverlap="1" wp14:anchorId="700B92C5" wp14:editId="070A8E93">
                <wp:simplePos x="0" y="0"/>
                <wp:positionH relativeFrom="column">
                  <wp:posOffset>1841500</wp:posOffset>
                </wp:positionH>
                <wp:positionV relativeFrom="paragraph">
                  <wp:posOffset>351155</wp:posOffset>
                </wp:positionV>
                <wp:extent cx="316230" cy="301625"/>
                <wp:effectExtent l="0" t="0" r="8890" b="3175"/>
                <wp:wrapNone/>
                <wp:docPr id="90" name="Text Box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8" type="#_x0000_t75" style="width:9.85pt;height:18.1pt" o:ole="">
                                  <v:imagedata r:id="rId79" o:title=""/>
                                </v:shape>
                                <o:OLEObject Type="Embed" ProgID="Equation.DSMT4" ShapeID="_x0000_i1058" DrawAspect="Content" ObjectID="_1396783439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0" o:spid="_x0000_s1085" type="#_x0000_t202" style="position:absolute;margin-left:145pt;margin-top:27.65pt;width:24.9pt;height:23.75pt;z-index:25244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" fillcolor="white [3201]" stroked="f" strokeweight=".5pt">
                <v:textbox>
                  <w:txbxContent>
                    <w:p w:rsidR="009F12DD" w:rsidRDefault="009F12DD" w:rsidP="009F12DD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8" type="#_x0000_t75" style="width:9.85pt;height:18.1pt" o:ole="">
                            <v:imagedata r:id="rId79" o:title=""/>
                          </v:shape>
                          <o:OLEObject Type="Embed" ProgID="Equation.DSMT4" ShapeID="_x0000_i1058" DrawAspect="Content" ObjectID="_1396778761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D5E43" w:rsidRPr="000D5E43">
        <w:rPr>
          <w:position w:val="-12"/>
          <w:sz w:val="24"/>
          <w:szCs w:val="24"/>
        </w:rPr>
        <w:object w:dxaOrig="7720" w:dyaOrig="360">
          <v:shape id="_x0000_i1031" type="#_x0000_t75" style="width:386pt;height:18pt" o:ole="">
            <v:imagedata r:id="rId101" o:title=""/>
          </v:shape>
          <o:OLEObject Type="Embed" ProgID="Equation.DSMT4" ShapeID="_x0000_i1031" DrawAspect="Content" ObjectID="_1396783412" r:id="rId102"/>
        </w:objec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70272" behindDoc="0" locked="0" layoutInCell="1" allowOverlap="1" wp14:anchorId="2AC3B31B" wp14:editId="30BAD3D9">
                <wp:simplePos x="0" y="0"/>
                <wp:positionH relativeFrom="column">
                  <wp:posOffset>3284222</wp:posOffset>
                </wp:positionH>
                <wp:positionV relativeFrom="paragraph">
                  <wp:posOffset>335280</wp:posOffset>
                </wp:positionV>
                <wp:extent cx="375285" cy="0"/>
                <wp:effectExtent l="0" t="76200" r="24765" b="95250"/>
                <wp:wrapNone/>
                <wp:docPr id="376" name="Straight Arrow Connector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5285" cy="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6" o:spid="_x0000_s1026" type="#_x0000_t32" style="position:absolute;margin-left:258.6pt;margin-top:26.4pt;width:29.55pt;height:0;z-index:25247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4672" behindDoc="0" locked="0" layoutInCell="1" allowOverlap="1" wp14:anchorId="354BD385" wp14:editId="38FE735B">
                <wp:simplePos x="0" y="0"/>
                <wp:positionH relativeFrom="column">
                  <wp:posOffset>1835785</wp:posOffset>
                </wp:positionH>
                <wp:positionV relativeFrom="paragraph">
                  <wp:posOffset>333375</wp:posOffset>
                </wp:positionV>
                <wp:extent cx="375285" cy="0"/>
                <wp:effectExtent l="0" t="76200" r="24765" b="95250"/>
                <wp:wrapNone/>
                <wp:docPr id="89" name="Straight Arrow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5285" cy="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89" o:spid="_x0000_s1026" type="#_x0000_t32" style="position:absolute;margin-left:144.55pt;margin-top:26.25pt;width:29.55pt;height:0;z-index:25244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35456" behindDoc="0" locked="0" layoutInCell="1" allowOverlap="1" wp14:anchorId="149C32F8" wp14:editId="475BFD74">
                <wp:simplePos x="0" y="0"/>
                <wp:positionH relativeFrom="column">
                  <wp:posOffset>3415665</wp:posOffset>
                </wp:positionH>
                <wp:positionV relativeFrom="paragraph">
                  <wp:posOffset>286385</wp:posOffset>
                </wp:positionV>
                <wp:extent cx="94615" cy="287655"/>
                <wp:effectExtent l="0" t="1270" r="37465" b="37465"/>
                <wp:wrapNone/>
                <wp:docPr id="250" name="Group 2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51" name="Straight Connector 251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0" o:spid="_x0000_s1026" style="position:absolute;margin-left:268.95pt;margin-top:22.55pt;width:7.45pt;height:22.65pt;rotation:-90;z-index:2524354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">
                <v:line id="Straight Connector 251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Jbh8QAAADcAAAADwAAAGRycy9kb3ducmV2LnhtbESPS4sCMRCE74L/IfSCN80o+Jo1iggL&#10;Iio4etlbM+l5sJPO7CTq+O+NIHgsquorarFqTSVu1LjSsoLhIAJBnFpdcq7gcv7pz0A4j6yxskwK&#10;HuRgtex2Fhhre+cT3RKfiwBhF6OCwvs6ltKlBRl0A1sTBy+zjUEfZJNL3eA9wE0lR1E0kQZLDgsF&#10;1rQpKP1LrkbB7jzPNvvd4fhw/79HyqbRaZxclOp9tetvEJ5a/wm/21utYDQewu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oluHxAAAANwAAAAPAAAAAAAAAAAA&#10;AAAAAKECAABkcnMvZG93bnJldi54bWxQSwUGAAAAAAQABAD5AAAAkgMAAAAA&#10;" strokecolor="black [3213]" strokeweight="1pt"/>
                <v:line id="Straight Connector 252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kxPMYAAADcAAAADwAAAGRycy9kb3ducmV2LnhtbESPQWvCQBSE74L/YXmCF9GNEWNNXUUs&#10;Qi9SGj3Y2yP7mgSzb0N2a9J/3y0IHoeZ+YbZ7HpTizu1rrKsYD6LQBDnVldcKLicj9MXEM4ja6wt&#10;k4JfcrDbDgcbTLXt+JPumS9EgLBLUUHpfZNK6fKSDLqZbYiD921bgz7ItpC6xS7ATS3jKEqkwYrD&#10;QokNHUrKb9mPUfB2SbpsXSxXk/ni1K/5I75+nYxS41G/fwXhqffP8KP9rhXEyxj+z4Qj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JMTzGAAAA3AAAAA8AAAAAAAAA&#10;AAAAAAAAoQIAAGRycy9kb3ducmV2LnhtbFBLBQYAAAAABAAEAPkAAACUAwAAAAA=&#10;" strokecolor="black [3213]" strokeweight="1pt"/>
                <v:line id="Straight Connector 253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xga8UAAADcAAAADwAAAGRycy9kb3ducmV2LnhtbESPT4vCMBTE74LfITzBm6Yqurtdo4gg&#10;iLiC1cveHs3rH7Z5qU3U+u3NguBxmJnfMPNlaypxo8aVlhWMhhEI4tTqknMF59Nm8AnCeWSNlWVS&#10;8CAHy0W3M8dY2zsf6Zb4XAQIuxgVFN7XsZQuLcigG9qaOHiZbQz6IJtc6gbvAW4qOY6imTRYclgo&#10;sKZ1QelfcjUKdqevbL3f/Rwe7vJ7oOwjOk6Ts1L9Xrv6BuGp9e/wq73VCsbTC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xga8UAAADcAAAADwAAAAAAAAAA&#10;AAAAAAChAgAAZHJzL2Rvd25yZXYueG1sUEsFBgAAAAAEAAQA+QAAAJMDAAAAAA==&#10;" strokecolor="black [3213]" strokeweight="1pt"/>
                <v:line id="Straight Connector 254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wM08cAAADcAAAADwAAAGRycy9kb3ducmV2LnhtbESPT2vCQBTE70K/w/IKXqTZmPqnSV1F&#10;WgQvUho96O2RfU1Cs29Ddmvit+8WhB6HmfkNs9oMphFX6lxtWcE0ikEQF1bXXCo4HXdPLyCcR9bY&#10;WCYFN3KwWT+MVphp2/MnXXNfigBhl6GCyvs2k9IVFRl0kW2Jg/dlO4M+yK6UusM+wE0jkzheSIM1&#10;h4UKW3qrqPjOf4yC99Oiz9NyvpxMnw9Dyh/J+XIwSo0fh+0rCE+D/w/f23utIJnP4O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LAzTxwAAANwAAAAPAAAAAAAA&#10;AAAAAAAAAKECAABkcnMvZG93bnJldi54bWxQSwUGAAAAAAQABAD5AAAAlQMAAAAA&#10;" strokecolor="black [3213]" strokeweight="1pt"/>
                <v:line id="Straight Connector 255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ldhMUAAADcAAAADwAAAGRycy9kb3ducmV2LnhtbESPT4vCMBTE74LfITzBm6YKdd2uUURY&#10;EFHB6mVvj+b1D9u8dJuo9dsbYcHjMDO/YRarztTiRq2rLCuYjCMQxJnVFRcKLufv0RyE88gaa8uk&#10;4EEOVst+b4GJtnc+0S31hQgQdgkqKL1vEildVpJBN7YNcfBy2xr0QbaF1C3eA9zUchpFM2mw4rBQ&#10;YkObkrLf9GoU7M6f+Wa/Oxwf7u/nSPlHdIrTi1LDQbf+AuGp8+/wf3urFUzjGF5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ldhMUAAADcAAAADwAAAAAAAAAA&#10;AAAAAAChAgAAZHJzL2Rvd25yZXYueG1sUEsFBgAAAAAEAAQA+QAAAJMDAAAAAA==&#10;" strokecolor="black [3213]" strokeweight="1pt"/>
                <v:line id="Straight Connector 25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I3P8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UC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sjc/xwAAANwAAAAPAAAAAAAA&#10;AAAAAAAAAKECAABkcnMvZG93bnJldi54bWxQSwUGAAAAAAQABAD5AAAAlQMAAAAA&#10;" strokecolor="black [3213]" strokeweight="1pt"/>
                <v:line id="Straight Connector 25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dmaMYAAADcAAAADwAAAGRycy9kb3ducmV2LnhtbESPT2vCQBTE7wW/w/IEb3VTwaqpq0ig&#10;IKEVjF56e2Rf/tDs25jdmuTbdwsFj8PM/IbZ7gfTiDt1rras4GUegSDOra65VHC9vD+vQTiPrLGx&#10;TApGcrDfTZ62GGvb85numS9FgLCLUUHlfRtL6fKKDLq5bYmDV9jOoA+yK6XusA9w08hFFL1KgzWH&#10;hQpbSirKv7MfoyC9bIrkI/08je72daJiFZ2X2VWp2XQ4vIHwNPhH+L991AoWyxX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HZmjGAAAA3AAAAA8AAAAAAAAA&#10;AAAAAAAAoQIAAGRycy9kb3ducmV2LnhtbFBLBQYAAAAABAAEAPkAAACUAwAAAAA=&#10;" strokecolor="black [3213]" strokeweight="1pt"/>
              </v:group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0032" behindDoc="0" locked="0" layoutInCell="1" allowOverlap="1" wp14:anchorId="2F172F2C" wp14:editId="27797145">
                <wp:simplePos x="0" y="0"/>
                <wp:positionH relativeFrom="column">
                  <wp:posOffset>2533967</wp:posOffset>
                </wp:positionH>
                <wp:positionV relativeFrom="paragraph">
                  <wp:posOffset>64135</wp:posOffset>
                </wp:positionV>
                <wp:extent cx="277495" cy="318770"/>
                <wp:effectExtent l="0" t="0" r="6985" b="508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Pr="000123C1" w:rsidRDefault="009F12DD" w:rsidP="009F12DD">
                            <w:pPr>
                              <w:rPr>
                                <w:i/>
                              </w:rPr>
                            </w:pPr>
                            <w:r w:rsidRPr="009F12DD">
                              <w:rPr>
                                <w:i/>
                                <w:position w:val="-12"/>
                              </w:rPr>
                              <w:object w:dxaOrig="260" w:dyaOrig="360">
                                <v:shape id="_x0000_i1059" type="#_x0000_t75" style="width:13pt;height:18pt" o:ole="">
                                  <v:imagedata r:id="rId103" o:title=""/>
                                </v:shape>
                                <o:OLEObject Type="Embed" ProgID="Equation.DSMT4" ShapeID="_x0000_i1059" DrawAspect="Content" ObjectID="_1396783440" r:id="rId10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8" o:spid="_x0000_s1086" type="#_x0000_t202" style="position:absolute;left:0;text-align:left;margin-left:199.5pt;margin-top:5.05pt;width:21.85pt;height:25.1pt;z-index:252460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" fillcolor="white [3201]" stroked="f" strokeweight=".5pt">
                <v:textbox>
                  <w:txbxContent>
                    <w:p w:rsidR="009F12DD" w:rsidRPr="000123C1" w:rsidRDefault="009F12DD" w:rsidP="009F12DD">
                      <w:pPr>
                        <w:rPr>
                          <w:i/>
                        </w:rPr>
                      </w:pPr>
                      <w:r w:rsidRPr="009F12DD">
                        <w:rPr>
                          <w:i/>
                          <w:position w:val="-12"/>
                        </w:rPr>
                        <w:object w:dxaOrig="260" w:dyaOrig="360">
                          <v:shape id="_x0000_i1059" type="#_x0000_t75" style="width:13pt;height:18pt" o:ole="">
                            <v:imagedata r:id="rId105" o:title=""/>
                          </v:shape>
                          <o:OLEObject Type="Embed" ProgID="Equation.DSMT4" ShapeID="_x0000_i1059" DrawAspect="Content" ObjectID="_1396778762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32384" behindDoc="0" locked="0" layoutInCell="1" allowOverlap="1" wp14:anchorId="78FB2613" wp14:editId="55F0A814">
                <wp:simplePos x="0" y="0"/>
                <wp:positionH relativeFrom="column">
                  <wp:posOffset>1945482</wp:posOffset>
                </wp:positionH>
                <wp:positionV relativeFrom="paragraph">
                  <wp:posOffset>287655</wp:posOffset>
                </wp:positionV>
                <wp:extent cx="94615" cy="287655"/>
                <wp:effectExtent l="0" t="1270" r="37465" b="37465"/>
                <wp:wrapNone/>
                <wp:docPr id="258" name="Group 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59" name="Straight Connector 25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Straight Connector 26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Straight Connector 26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Connector 27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Straight Connector 28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Straight Connector 28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8" o:spid="_x0000_s1026" style="position:absolute;margin-left:153.2pt;margin-top:22.65pt;width:7.45pt;height:22.65pt;rotation:-90;z-index:2524323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">
                <v:line id="Straight Connector 25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RXgcUAAADcAAAADwAAAGRycy9kb3ducmV2LnhtbESPT4vCMBTE78J+h/AEbzZVcF2rURZB&#10;WEQFq5e9PZrXP9i81Car9dtvBMHjMDO/YRarztTiRq2rLCsYRTEI4szqigsF59Nm+AXCeWSNtWVS&#10;8CAHq+VHb4GJtnc+0i31hQgQdgkqKL1vEildVpJBF9mGOHi5bQ36INtC6hbvAW5qOY7jT2mw4rBQ&#10;YkPrkrJL+mcUbE+zfL3b7g8Pd/09UD6Nj5P0rNSg333PQXjq/Dv8av9oBePJDJ5nw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RXgcUAAADcAAAADwAAAAAAAAAA&#10;AAAAAAChAgAAZHJzL2Rvd25yZXYueG1sUEsFBgAAAAAEAAQA+QAAAJMDAAAAAA==&#10;" strokecolor="black [3213]" strokeweight="1pt"/>
                <v:line id="Straight Connector 26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vAbcQAAADcAAAADwAAAGRycy9kb3ducmV2LnhtbERPTWvCQBC9F/wPyxR6Ed0YMdY0G5GK&#10;0IuURg/2NmSnSWh2NmRXE/+9eyj0+Hjf2XY0rbhR7xrLChbzCARxaXXDlYLz6TB7BeE8ssbWMim4&#10;k4NtPnnKMNV24C+6Fb4SIYRdigpq77tUSlfWZNDNbUccuB/bG/QB9pXUPQ4h3LQyjqJEGmw4NNTY&#10;0XtN5W9xNQr252QoNtVqPV0sj+OGP+PL99Eo9fI87t5AeBr9v/jP/aEVxEmYH86E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8BtxAAAANwAAAAPAAAAAAAAAAAA&#10;AAAAAKECAABkcnMvZG93bnJldi54bWxQSwUGAAAAAAQABAD5AAAAkgMAAAAA&#10;" strokecolor="black [3213]" strokeweight="1pt"/>
                <v:line id="Straight Connector 26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6ROsUAAADcAAAADwAAAGRycy9kb3ducmV2LnhtbESPT4vCMBTE7wv7HcITvK2pgrpbjbII&#10;wiIq2Hrx9mhe/2DzUpus1m9vBMHjMDO/YebLztTiSq2rLCsYDiIQxJnVFRcKjun66xuE88gaa8uk&#10;4E4OlovPjznG2t74QNfEFyJA2MWooPS+iaV0WUkG3cA2xMHLbWvQB9kWUrd4C3BTy1EUTaTBisNC&#10;iQ2tSsrOyb9RsEl/8tV2s9vf3eW0p3waHcbJUal+r/udgfDU+Xf41f7TCkaTI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6ROsUAAADcAAAADwAAAAAAAAAA&#10;AAAAAAChAgAAZHJzL2Rvd25yZXYueG1sUEsFBgAAAAAEAAQA+QAAAJMDAAAAAA==&#10;" strokecolor="black [3213]" strokeweight="1pt"/>
                <v:line id="Straight Connector 26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X7gc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kxj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l+4HGAAAA3AAAAA8AAAAAAAAA&#10;AAAAAAAAoQIAAGRycy9kb3ducmV2LnhtbFBLBQYAAAAABAAEAPkAAACUAwAAAAA=&#10;" strokecolor="black [3213]" strokeweight="1pt"/>
                <v:line id="Straight Connector 27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EL4cUAAADcAAAADwAAAGRycy9kb3ducmV2LnhtbESPT4vCMBTE7wv7HcITvG1TBXWtRlkE&#10;YREVrF729mhe/2DzUpus1m9vBMHjMDO/YebLztTiSq2rLCsYRDEI4szqigsFp+P66xuE88gaa8uk&#10;4E4OlovPjzkm2t74QNfUFyJA2CWooPS+SaR0WUkGXWQb4uDltjXog2wLqVu8Bbip5TCOx9JgxWGh&#10;xIZWJWXn9N8o2Byn+Wq72e3v7vK3p3wSH0bpSal+r/uZgfDU+Xf41f7VCoaTK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EL4cUAAADcAAAADwAAAAAAAAAA&#10;AAAAAAChAgAAZHJzL2Rvd25yZXYueG1sUEsFBgAAAAAEAAQA+QAAAJMDAAAAAA==&#10;" strokecolor="black [3213]" strokeweight="1pt"/>
                <v:line id="Straight Connector 28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cml8MAAADcAAAADwAAAGRycy9kb3ducmV2LnhtbERPy4rCMBTdC/5DuMJsBk3tMD6qUWRk&#10;YDYiVhe6uzTXttjclCba+vdmMeDycN7LdWcq8aDGlZYVjEcRCOLM6pJzBafj73AGwnlkjZVlUvAk&#10;B+tVv7fERNuWD/RIfS5CCLsEFRTe14mULivIoBvZmjhwV9sY9AE2udQNtiHcVDKOook0WHJoKLCm&#10;n4KyW3o3CranSZvO8+/p5/hr1815H58vO6PUx6DbLEB46vxb/O/+0wriWZgfzo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3JpfDAAAA3AAAAA8AAAAAAAAAAAAA&#10;AAAAoQIAAGRycy9kb3ducmV2LnhtbFBLBQYAAAAABAAEAPkAAACRAwAAAAA=&#10;" strokecolor="black [3213]" strokeweight="1pt"/>
                <v:line id="Straight Connector 28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3wMUAAADcAAAADwAAAGRycy9kb3ducmV2LnhtbESPT4vCMBTE74LfITzBm6YKq91qlEVY&#10;WEQFq5e9PZrXP9i8dJus1m9vBMHjMDO/YZbrztTiSq2rLCuYjCMQxJnVFRcKzqfvUQzCeWSNtWVS&#10;cCcH61W/t8RE2xsf6Zr6QgQIuwQVlN43iZQuK8mgG9uGOHi5bQ36INtC6hZvAW5qOY2imTRYcVgo&#10;saFNSdkl/TcKtqfPfLPb7g939/d7oHweHT/Ss1LDQfe1AOGp8+/wq/2jFUzjC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3wM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EC1DF5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0336" behindDoc="0" locked="0" layoutInCell="1" allowOverlap="1" wp14:anchorId="2ACC0994" wp14:editId="70983021">
                <wp:simplePos x="0" y="0"/>
                <wp:positionH relativeFrom="column">
                  <wp:posOffset>3602355</wp:posOffset>
                </wp:positionH>
                <wp:positionV relativeFrom="paragraph">
                  <wp:posOffset>95885</wp:posOffset>
                </wp:positionV>
                <wp:extent cx="1568450" cy="1905"/>
                <wp:effectExtent l="0" t="0" r="12700" b="36195"/>
                <wp:wrapNone/>
                <wp:docPr id="283" name="Straight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84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3" o:spid="_x0000_s1026" style="position:absolute;z-index:25243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65pt,7.55pt" to="407.1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2080" behindDoc="0" locked="0" layoutInCell="1" allowOverlap="1" wp14:anchorId="197B5920" wp14:editId="2C16F31F">
                <wp:simplePos x="0" y="0"/>
                <wp:positionH relativeFrom="column">
                  <wp:posOffset>4127342</wp:posOffset>
                </wp:positionH>
                <wp:positionV relativeFrom="paragraph">
                  <wp:posOffset>73025</wp:posOffset>
                </wp:positionV>
                <wp:extent cx="53975" cy="53975"/>
                <wp:effectExtent l="0" t="0" r="22225" b="22225"/>
                <wp:wrapNone/>
                <wp:docPr id="284" name="Oval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84" o:spid="_x0000_s1026" style="position:absolute;margin-left:325pt;margin-top:5.75pt;width:4.25pt;height:4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3104" behindDoc="0" locked="0" layoutInCell="1" allowOverlap="1" wp14:anchorId="0779C594" wp14:editId="659D8605">
                <wp:simplePos x="0" y="0"/>
                <wp:positionH relativeFrom="column">
                  <wp:posOffset>2680494</wp:posOffset>
                </wp:positionH>
                <wp:positionV relativeFrom="paragraph">
                  <wp:posOffset>67627</wp:posOffset>
                </wp:positionV>
                <wp:extent cx="54464" cy="54464"/>
                <wp:effectExtent l="0" t="0" r="22225" b="22225"/>
                <wp:wrapNone/>
                <wp:docPr id="285" name="Oval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64" cy="544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85" o:spid="_x0000_s1026" style="position:absolute;margin-left:211.05pt;margin-top:5.3pt;width:4.3pt;height:4.3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0576" behindDoc="0" locked="0" layoutInCell="1" allowOverlap="1" wp14:anchorId="672B640D" wp14:editId="06AA38B1">
                <wp:simplePos x="0" y="0"/>
                <wp:positionH relativeFrom="column">
                  <wp:posOffset>5164455</wp:posOffset>
                </wp:positionH>
                <wp:positionV relativeFrom="paragraph">
                  <wp:posOffset>93345</wp:posOffset>
                </wp:positionV>
                <wp:extent cx="0" cy="468630"/>
                <wp:effectExtent l="0" t="0" r="19050" b="26670"/>
                <wp:wrapNone/>
                <wp:docPr id="286" name="Straight Connector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863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6" o:spid="_x0000_s1026" style="position:absolute;flip:y;z-index:252440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65pt,7.35pt" to="406.6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6480" behindDoc="0" locked="0" layoutInCell="1" allowOverlap="1" wp14:anchorId="4B4D9C57" wp14:editId="7B739EBA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66725"/>
                <wp:effectExtent l="0" t="0" r="19050" b="9525"/>
                <wp:wrapNone/>
                <wp:docPr id="287" name="Straight Connector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67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7" o:spid="_x0000_s1026" style="position:absolute;flip:y;z-index:252436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1360" behindDoc="0" locked="0" layoutInCell="1" allowOverlap="1" wp14:anchorId="1D9D3FB5" wp14:editId="34A1B914">
                <wp:simplePos x="0" y="0"/>
                <wp:positionH relativeFrom="column">
                  <wp:posOffset>4160520</wp:posOffset>
                </wp:positionH>
                <wp:positionV relativeFrom="paragraph">
                  <wp:posOffset>92710</wp:posOffset>
                </wp:positionV>
                <wp:extent cx="0" cy="505460"/>
                <wp:effectExtent l="0" t="0" r="19050" b="27940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8" o:spid="_x0000_s1026" style="position:absolute;flip:y;z-index:252431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6pt,7.3pt" to="327.6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8288" behindDoc="0" locked="0" layoutInCell="1" allowOverlap="1" wp14:anchorId="3B460231" wp14:editId="07CEE80C">
                <wp:simplePos x="0" y="0"/>
                <wp:positionH relativeFrom="column">
                  <wp:posOffset>2697957</wp:posOffset>
                </wp:positionH>
                <wp:positionV relativeFrom="paragraph">
                  <wp:posOffset>98108</wp:posOffset>
                </wp:positionV>
                <wp:extent cx="635" cy="504699"/>
                <wp:effectExtent l="0" t="0" r="37465" b="10160"/>
                <wp:wrapNone/>
                <wp:docPr id="289" name="Straight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9" o:spid="_x0000_s1026" style="position:absolute;flip:y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45pt,7.75pt" to="212.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4432" behindDoc="0" locked="0" layoutInCell="1" allowOverlap="1" wp14:anchorId="27A8CA76" wp14:editId="116BC9E4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3" o:spid="_x0000_s1026" style="position:absolute;z-index:25243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2144" behindDoc="0" locked="0" layoutInCell="1" allowOverlap="1" wp14:anchorId="6F2CEC11" wp14:editId="296949E1">
                <wp:simplePos x="0" y="0"/>
                <wp:positionH relativeFrom="column">
                  <wp:posOffset>1195070</wp:posOffset>
                </wp:positionH>
                <wp:positionV relativeFrom="paragraph">
                  <wp:posOffset>96520</wp:posOffset>
                </wp:positionV>
                <wp:extent cx="653415" cy="0"/>
                <wp:effectExtent l="0" t="0" r="13335" b="1905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4" o:spid="_x0000_s1026" style="position:absolute;z-index:25242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6pt" to="145.5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3168" behindDoc="0" locked="0" layoutInCell="1" allowOverlap="1" wp14:anchorId="47440066" wp14:editId="16D023B9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295" name="Text Box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0" type="#_x0000_t75" style="width:27.95pt;height:13.75pt" o:ole="">
                                  <v:imagedata r:id="rId41" o:title=""/>
                                </v:shape>
                                <o:OLEObject Type="Embed" ProgID="Equation.DSMT4" ShapeID="_x0000_i1060" DrawAspect="Content" ObjectID="_1396783441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5" o:spid="_x0000_s1087" type="#_x0000_t202" style="position:absolute;left:0;text-align:left;margin-left:133.1pt;margin-top:9pt;width:50.4pt;height:19.35pt;z-index:252423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" fillcolor="white [3201]" stroked="f" strokeweight=".5pt">
                <v:textbox>
                  <w:txbxContent>
                    <w:p w:rsidR="009F12DD" w:rsidRDefault="009F12DD" w:rsidP="009F12D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0" type="#_x0000_t75" style="width:27.95pt;height:13.75pt" o:ole="">
                            <v:imagedata r:id="rId41" o:title=""/>
                          </v:shape>
                          <o:OLEObject Type="Embed" ProgID="Equation.DSMT4" ShapeID="_x0000_i1060" DrawAspect="Content" ObjectID="_1396778763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3408" behindDoc="0" locked="0" layoutInCell="1" allowOverlap="1" wp14:anchorId="49F71B71" wp14:editId="27E49079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296" name="Text Box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1" type="#_x0000_t75" style="width:27.95pt;height:13.75pt" o:ole="">
                                  <v:imagedata r:id="rId37" o:title=""/>
                                </v:shape>
                                <o:OLEObject Type="Embed" ProgID="Equation.DSMT4" ShapeID="_x0000_i1061" DrawAspect="Content" ObjectID="_1396783442" r:id="rId1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6" o:spid="_x0000_s1088" type="#_x0000_t202" style="position:absolute;left:0;text-align:left;margin-left:253.15pt;margin-top:9.55pt;width:48pt;height:21.65pt;z-index:252433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" fillcolor="white [3201]" stroked="f" strokeweight=".5pt">
                <v:textbox>
                  <w:txbxContent>
                    <w:p w:rsidR="009F12DD" w:rsidRDefault="009F12DD" w:rsidP="009F12D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1" type="#_x0000_t75" style="width:27.95pt;height:13.75pt" o:ole="">
                            <v:imagedata r:id="rId37" o:title=""/>
                          </v:shape>
                          <o:OLEObject Type="Embed" ProgID="Equation.DSMT4" ShapeID="_x0000_i1061" DrawAspect="Content" ObjectID="_1396778764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8528" behindDoc="0" locked="0" layoutInCell="1" allowOverlap="1" wp14:anchorId="0687444F" wp14:editId="0E542FB8">
                <wp:simplePos x="0" y="0"/>
                <wp:positionH relativeFrom="column">
                  <wp:posOffset>3622040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297" name="Text Box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2" type="#_x0000_t75" style="width:27.95pt;height:13.75pt" o:ole="">
                                  <v:imagedata r:id="rId69" o:title=""/>
                                </v:shape>
                                <o:OLEObject Type="Embed" ProgID="Equation.DSMT4" ShapeID="_x0000_i1062" DrawAspect="Content" ObjectID="_1396783443" r:id="rId1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7" o:spid="_x0000_s1089" type="#_x0000_t202" style="position:absolute;left:0;text-align:left;margin-left:285.2pt;margin-top:24.4pt;width:42.85pt;height:23.1pt;z-index:252438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" fillcolor="white [3201]" stroked="f" strokeweight=".5pt">
                <v:textbox>
                  <w:txbxContent>
                    <w:p w:rsidR="009F12DD" w:rsidRDefault="009F12DD" w:rsidP="009F12D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2" type="#_x0000_t75" style="width:27.95pt;height:13.75pt" o:ole="">
                            <v:imagedata r:id="rId71" o:title=""/>
                          </v:shape>
                          <o:OLEObject Type="Embed" ProgID="Equation.DSMT4" ShapeID="_x0000_i1062" DrawAspect="Content" ObjectID="_1396778765" r:id="rId1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7264" behindDoc="0" locked="0" layoutInCell="1" allowOverlap="1" wp14:anchorId="4EB74EFB" wp14:editId="695DC24E">
                <wp:simplePos x="0" y="0"/>
                <wp:positionH relativeFrom="column">
                  <wp:posOffset>2158365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298" name="Text Box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3" type="#_x0000_t75" style="width:27.95pt;height:13.75pt" o:ole="">
                                  <v:imagedata r:id="rId75" o:title=""/>
                                </v:shape>
                                <o:OLEObject Type="Embed" ProgID="Equation.DSMT4" ShapeID="_x0000_i1063" DrawAspect="Content" ObjectID="_1396783444" r:id="rId1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8" o:spid="_x0000_s1090" type="#_x0000_t202" style="position:absolute;left:0;text-align:left;margin-left:169.95pt;margin-top:24.4pt;width:42.85pt;height:23.1pt;z-index:252427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" fillcolor="white [3201]" stroked="f" strokeweight=".5pt">
                <v:textbox style="mso-fit-shape-to-text:t">
                  <w:txbxContent>
                    <w:p w:rsidR="009F12DD" w:rsidRDefault="009F12DD" w:rsidP="009F12DD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3" type="#_x0000_t75" style="width:27.95pt;height:13.75pt" o:ole="">
                            <v:imagedata r:id="rId75" o:title=""/>
                          </v:shape>
                          <o:OLEObject Type="Embed" ProgID="Equation.DSMT4" ShapeID="_x0000_i1063" DrawAspect="Content" ObjectID="_1396778766" r:id="rId1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26240" behindDoc="0" locked="0" layoutInCell="1" allowOverlap="1" wp14:anchorId="4CF42358" wp14:editId="4CFCCE38">
                <wp:simplePos x="0" y="0"/>
                <wp:positionH relativeFrom="column">
                  <wp:posOffset>94424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299" name="Group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304" name="Oval 30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Text Box 316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2DD" w:rsidRDefault="009F12DD" w:rsidP="009F12DD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9F12DD" w:rsidRDefault="009F12DD" w:rsidP="009F12DD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9F12DD" w:rsidRPr="00793C98" w:rsidRDefault="009F12DD" w:rsidP="009F12DD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9" o:spid="_x0000_s1091" style="position:absolute;left:0;text-align:left;margin-left:74.35pt;margin-top:17.4pt;width:35.1pt;height:35.15pt;z-index:25242624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">
                <v:oval id="Oval 304" o:spid="_x0000_s109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GLk8MA&#10;AADcAAAADwAAAGRycy9kb3ducmV2LnhtbESPQYvCMBSE7wv+h/AEb2vqKqtUo4iw4kGQ7er92Tzb&#10;avNSmljbf28EYY/DzHzDLFatKUVDtSssKxgNIxDEqdUFZwqOfz+fMxDOI2ssLZOCjhyslr2PBcba&#10;PviXmsRnIkDYxagg976KpXRpTgbd0FbEwbvY2qAPss6krvER4KaUX1H0LQ0WHBZyrGiTU3pL7kZB&#10;c032xak7j47Trb4f/Fhuu65RatBv13MQnlr/H363d1rBOJrA60w4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GLk8MAAADcAAAADwAAAAAAAAAAAAAAAACYAgAAZHJzL2Rv&#10;d25yZXYueG1sUEsFBgAAAAAEAAQA9QAAAIgDAAAAAA==&#10;" fillcolor="white [3212]" strokecolor="black [3213]" strokeweight="1pt"/>
                <v:shape id="Text Box 316" o:spid="_x0000_s109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o/WMQA&#10;AADcAAAADwAAAGRycy9kb3ducmV2LnhtbESPX2vCQBDE3wW/w7GFvtWLfxCJnhKUUrEFUfvStyW3&#10;JqG5vZDbavz2PUHwcZiZ3zCLVedqdaE2VJ4NDAcJKOLc24oLA9+n97cZqCDIFmvPZOBGAVbLfm+B&#10;qfVXPtDlKIWKEA4pGihFmlTrkJfkMAx8Qxy9s28dSpRtoW2L1wh3tR4lyVQ7rDgulNjQuqT89/jn&#10;DOwmP7gZyyfdhLt9ln3Mmkn4Mub1pcvmoIQ6eYYf7a01MB5O4X4mHgG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6P1jEAAAA3AAAAA8AAAAAAAAAAAAAAAAAmAIAAGRycy9k&#10;b3ducmV2LnhtbFBLBQYAAAAABAAEAPUAAACJAwAAAAA=&#10;" fillcolor="white [3201]" strokecolor="white [3212]" strokeweight=".5pt">
                  <v:textbox>
                    <w:txbxContent>
                      <w:p w:rsidR="009F12DD" w:rsidRDefault="009F12DD" w:rsidP="009F12DD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9F12DD" w:rsidRDefault="009F12DD" w:rsidP="009F12DD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9F12DD" w:rsidRPr="00793C98" w:rsidRDefault="009F12DD" w:rsidP="009F12DD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43648" behindDoc="0" locked="0" layoutInCell="1" allowOverlap="1" wp14:anchorId="19801FB9" wp14:editId="634DCCD4">
                <wp:simplePos x="0" y="0"/>
                <wp:positionH relativeFrom="column">
                  <wp:posOffset>492188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317" name="Group 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318" name="Oval 318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9" name="Text Box 319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2DD" w:rsidRDefault="009F12DD" w:rsidP="009F12DD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9F12DD" w:rsidRDefault="009F12DD" w:rsidP="009F12DD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9F12DD" w:rsidRPr="00793C98" w:rsidRDefault="009F12DD" w:rsidP="009F12DD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7" o:spid="_x0000_s1094" style="position:absolute;left:0;text-align:left;margin-left:387.55pt;margin-top:17.4pt;width:35.1pt;height:35.15pt;z-index:25244364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">
                <v:oval id="Oval 318" o:spid="_x0000_s1095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UXS8AA&#10;AADcAAAADwAAAGRycy9kb3ducmV2LnhtbERPTYvCMBC9C/6HMII3TbuCStcoIqx4EMSq97GZbbvb&#10;TEoTa/vvzUHw+Hjfq01nKtFS40rLCuJpBII4s7rkXMH18jNZgnAeWWNlmRT05GCzHg5WmGj75DO1&#10;qc9FCGGXoILC+zqR0mUFGXRTWxMH7tc2Bn2ATS51g88Qbir5FUVzabDk0FBgTbuCsv/0YRS0f+mx&#10;vPX3+LrY68fJz+S+71ulxqNu+w3CU+c/4rf7oBXM4rA2nAlHQK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HUXS8AAAADcAAAADwAAAAAAAAAAAAAAAACYAgAAZHJzL2Rvd25y&#10;ZXYueG1sUEsFBgAAAAAEAAQA9QAAAIUDAAAAAA==&#10;" fillcolor="white [3212]" strokecolor="black [3213]" strokeweight="1pt"/>
                <v:shape id="Text Box 319" o:spid="_x0000_s1096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WrKsUA&#10;AADcAAAADwAAAGRycy9kb3ducmV2LnhtbESPX2vCQBDE3wt+h2OFvunFPxSNnhKU0tIKpeqLb0tu&#10;TYK5vZDbavz2vYLQx2FmfsMs152r1ZXaUHk2MBomoIhzbysuDBwPr4MZqCDIFmvPZOBOAdar3tMS&#10;U+tv/E3XvRQqQjikaKAUaVKtQ16SwzD0DXH0zr51KFG2hbYt3iLc1XqcJC/aYcVxocSGNiXll/2P&#10;M/AxPeF2Ip90F+6+suxt1kzDzpjnfpctQAl18h9+tN+tgcloDn9n4hH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asqxQAAANwAAAAPAAAAAAAAAAAAAAAAAJgCAABkcnMv&#10;ZG93bnJldi54bWxQSwUGAAAAAAQABAD1AAAAigMAAAAA&#10;" fillcolor="white [3201]" strokecolor="white [3212]" strokeweight=".5pt">
                  <v:textbox>
                    <w:txbxContent>
                      <w:p w:rsidR="009F12DD" w:rsidRDefault="009F12DD" w:rsidP="009F12DD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9F12DD" w:rsidRDefault="009F12DD" w:rsidP="009F12DD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9F12DD" w:rsidRPr="00793C98" w:rsidRDefault="009F12DD" w:rsidP="009F12DD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3AB7CBF0" wp14:editId="381797BF">
                <wp:simplePos x="0" y="0"/>
                <wp:positionH relativeFrom="column">
                  <wp:posOffset>508635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>
                              <w:rPr>
                                <w:position w:val="-14"/>
                              </w:rPr>
                              <w:t>6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6" o:spid="_x0000_s1097" type="#_x0000_t202" style="position:absolute;left:0;text-align:left;margin-left:40.05pt;margin-top:22.45pt;width:36.95pt;height:25.1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" fillcolor="white [3201]" stroked="f" strokeweight=".5pt">
                <v:textbox>
                  <w:txbxContent>
                    <w:p w:rsidR="009F12DD" w:rsidRDefault="009F12DD" w:rsidP="009F12DD">
                      <w:r>
                        <w:rPr>
                          <w:position w:val="-14"/>
                        </w:rPr>
                        <w:t>6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2624" behindDoc="0" locked="0" layoutInCell="1" allowOverlap="1" wp14:anchorId="7C2540E4" wp14:editId="3C37681C">
                <wp:simplePos x="0" y="0"/>
                <wp:positionH relativeFrom="column">
                  <wp:posOffset>5347970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137" name="Text Box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>
                              <w:rPr>
                                <w:position w:val="-14"/>
                              </w:rPr>
                              <w:t>3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7" o:spid="_x0000_s1098" type="#_x0000_t202" style="position:absolute;left:0;text-align:left;margin-left:421.1pt;margin-top:22.45pt;width:36.95pt;height:25.1pt;z-index:25244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" fillcolor="white [3201]" stroked="f" strokeweight=".5pt">
                <v:textbox>
                  <w:txbxContent>
                    <w:p w:rsidR="009F12DD" w:rsidRDefault="009F12DD" w:rsidP="009F12DD">
                      <w:r>
                        <w:rPr>
                          <w:position w:val="-14"/>
                        </w:rPr>
                        <w:t>3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39552" behindDoc="0" locked="0" layoutInCell="1" allowOverlap="1" wp14:anchorId="34A1C89F" wp14:editId="3D9A5C6B">
                <wp:simplePos x="0" y="0"/>
                <wp:positionH relativeFrom="column">
                  <wp:posOffset>411035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0" name="Straight Connector 14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traight Connector 15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" o:spid="_x0000_s1026" style="position:absolute;margin-left:323.65pt;margin-top:20pt;width:7.45pt;height:22.65pt;z-index:2524395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">
                <v:line id="Straight Connector 14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IJvcYAAADcAAAADwAAAGRycy9kb3ducmV2LnhtbESPS2sCQRCE74L/YWghN51V8tDVUUQI&#10;BEkEVy/emp3eB+70bHYmuv779CGQWzdVXfX1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SCb3GAAAA3AAAAA8AAAAAAAAA&#10;AAAAAAAAoQIAAGRycy9kb3ducmV2LnhtbFBLBQYAAAAABAAEAPkAAACUAwAAAAA=&#10;" strokecolor="black [3213]" strokeweight="1pt"/>
                <v:line id="Straight Connector 14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7AnsQAAADcAAAADwAAAGRycy9kb3ducmV2LnhtbERPS2vCQBC+F/oflil4Ed34aKzRVYoi&#10;9CLS6MHehuyYhGZnQ3Y18d+7BaG3+fies1x3phI3alxpWcFoGIEgzqwuOVdwOu4GHyCcR9ZYWSYF&#10;d3KwXr2+LDHRtuVvuqU+FyGEXYIKCu/rREqXFWTQDW1NHLiLbQz6AJtc6gbbEG4qOY6iWBosOTQU&#10;WNOmoOw3vRoF21PcpvP8fdYfTfbdnA/j88/eKNV76z4XIDx1/l/8dH/pMH8aw98z4QK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sCexAAAANwAAAAPAAAAAAAAAAAA&#10;AAAAAKECAABkcnMvZG93bnJldi54bWxQSwUGAAAAAAQABAD5AAAAkgMAAAAA&#10;" strokecolor="black [3213]" strokeweight="1pt"/>
                <v:line id="Straight Connector 14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uRycIAAADcAAAADwAAAGRycy9kb3ducmV2LnhtbERPS4vCMBC+L/gfwgje1lRx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/uRycIAAADcAAAADwAAAAAAAAAAAAAA&#10;AAChAgAAZHJzL2Rvd25yZXYueG1sUEsFBgAAAAAEAAQA+QAAAJADAAAAAA==&#10;" strokecolor="black [3213]" strokeweight="1pt"/>
                <v:line id="Straight Connector 15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dWQ8MAAADcAAAADwAAAGRycy9kb3ducmV2LnhtbERPTWvCQBC9C/6HZYReim60GDW6irQU&#10;vIgYPehtyI5JMDsbsluT/vuuUPA2j/c5q01nKvGgxpWWFYxHEQjizOqScwXn0/dwDsJ5ZI2VZVLw&#10;Sw42635vhYm2LR/pkfpchBB2CSoovK8TKV1WkEE3sjVx4G62MegDbHKpG2xDuKnkJIpiabDk0FBg&#10;TZ8FZff0xyj4Osdtusins/fxx75b8GFyue6NUm+DbrsE4anzL/G/e6fD/G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XVkPDAAAA3AAAAA8AAAAAAAAAAAAA&#10;AAAAoQIAAGRycy9kb3ducmV2LnhtbFBLBQYAAAAABAAEAPkAAACRAwAAAAA=&#10;" strokecolor="black [3213]" strokeweight="1pt"/>
                <v:line id="Straight Connector 15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IHFMQAAADcAAAADwAAAGRycy9kb3ducmV2LnhtbERPS2vCQBC+F/oflil4azYtWG10DUUo&#10;iFTBJJfehuzkgdnZNLs18d+7hYK3+fies04n04kLDa61rOAlikEQl1a3XCso8s/nJQjnkTV2lknB&#10;lRykm8eHNSbajnyiS+ZrEULYJaig8b5PpHRlQwZdZHviwFV2MOgDHGqpBxxDuOnkaxy/SYMth4YG&#10;e9o2VJ6zX6Ngn79X26/94Xh1P99HqhbxaZ4VSs2epo8VCE+Tv4v/3Tsd5s8X8PdMuE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IgcUxAAAANwAAAAPAAAAAAAAAAAA&#10;AAAAAKECAABkcnMvZG93bnJldi54bWxQSwUGAAAAAAQABAD5AAAAkgMAAAAA&#10;" strokecolor="black [3213]" strokeweight="1pt"/>
                <v:line id="Straight Connector 15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Rnqs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+EVp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EZ6rGAAAA3AAAAA8AAAAAAAAA&#10;AAAAAAAAoQIAAGRycy9kb3ducmV2LnhtbFBLBQYAAAAABAAEAPkAAACUAwAAAAA=&#10;" strokecolor="black [3213]" strokeweight="1pt"/>
                <v:line id="Straight Connector 15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E2/cIAAADcAAAADwAAAGRycy9kb3ducmV2LnhtbERPS4vCMBC+L/gfwgje1lRBd61GEUEQ&#10;UcHqxdvQTB/YTGoTtf57IyzsbT6+58wWranEgxpXWlYw6EcgiFOrS84VnE/r718QziNrrCyTghc5&#10;WMw7XzOMtX3ykR6Jz0UIYRejgsL7OpbSpQUZdH1bEwcus41BH2CTS93gM4SbSg6jaCwNlhwaCqxp&#10;VVB6Te5GwfY0yVa77f7wcrfLgbKf6DhKzkr1uu1yCsJT6//Ff+6NDvNHE/g8Ey6Q8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PE2/c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29312" behindDoc="0" locked="0" layoutInCell="1" allowOverlap="1" wp14:anchorId="65D85AD9" wp14:editId="382218D7">
                <wp:simplePos x="0" y="0"/>
                <wp:positionH relativeFrom="column">
                  <wp:posOffset>2652713</wp:posOffset>
                </wp:positionH>
                <wp:positionV relativeFrom="paragraph">
                  <wp:posOffset>261813</wp:posOffset>
                </wp:positionV>
                <wp:extent cx="94615" cy="287584"/>
                <wp:effectExtent l="0" t="0" r="19685" b="36830"/>
                <wp:wrapNone/>
                <wp:docPr id="352" name="Group 3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353" name="Straight Connector 35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Straight Connector 35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0" name="Straight Connector 36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4" name="Straight Connector 364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5" name="Straight Connector 365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Straight Connector 36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7" name="Straight Connector 36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2" o:spid="_x0000_s1026" style="position:absolute;margin-left:208.9pt;margin-top:20.6pt;width:7.45pt;height:22.65pt;z-index:2524293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">
                <v:line id="Straight Connector 35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1v9sUAAADcAAAADwAAAGRycy9kb3ducmV2LnhtbESPT4vCMBTE74LfITzBm6au6K7VKCII&#10;IruC1Yu3R/P6B5uXbhO1fvvNguBxmJnfMItVaypxp8aVlhWMhhEI4tTqknMF59N28AXCeWSNlWVS&#10;8CQHq2W3s8BY2wcf6Z74XAQIuxgVFN7XsZQuLcigG9qaOHiZbQz6IJtc6gYfAW4q+RFFU2mw5LBQ&#10;YE2bgtJrcjMK9qdZtvne/xye7vdyoOwzOk6Ss1L9Xrueg/DU+nf41d5pBePJGP7Ph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1v9sUAAADcAAAADwAAAAAAAAAA&#10;AAAAAAChAgAAZHJzL2Rvd25yZXYueG1sUEsFBgAAAAAEAAQA+QAAAJMDAAAAAA==&#10;" strokecolor="black [3213]" strokeweight="1pt"/>
                <v:line id="Straight Connector 35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0DTsYAAADcAAAADwAAAGRycy9kb3ducmV2LnhtbESPT2vCQBTE70K/w/IKvYhu1Povuooo&#10;hV6kNHrQ2yP7TILZtyG7Nem3dwXB4zAzv2GW69aU4ka1KywrGPQjEMSp1QVnCo6Hr94MhPPIGkvL&#10;pOCfHKxXb50lxto2/Eu3xGciQNjFqCD3voqldGlOBl3fVsTBu9jaoA+yzqSusQlwU8phFE2kwYLD&#10;Qo4VbXNKr8mfUbA7Tppkno2n3cFo3875Z3g6741SH+/tZgHCU+tf4Wf7WysYjT/hcSYcAbm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NA07GAAAA3AAAAA8AAAAAAAAA&#10;AAAAAAAAoQIAAGRycy9kb3ducmV2LnhtbFBLBQYAAAAABAAEAPkAAACUAwAAAAA=&#10;" strokecolor="black [3213]" strokeweight="1pt"/>
                <v:line id="Straight Connector 36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M7PMEAAADcAAAADwAAAGRycy9kb3ducmV2LnhtbERPy4rCMBTdD/gP4QqzG1OV8VGNIoIw&#10;iApWN+4uze0Dm5vaZLT+vVkILg/nPV+2phJ3alxpWUG/F4EgTq0uOVdwPm1+JiCcR9ZYWSYFT3Kw&#10;XHS+5hhr++Aj3ROfixDCLkYFhfd1LKVLCzLoerYmDlxmG4M+wCaXusFHCDeVHETRSBosOTQUWNO6&#10;oPSa/BsF29M0W++2+8PT3S4HysbR8Tc5K/XdbVczEJ5a/xG/3X9awXAU5ocz4QjIx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Yzs8wQAAANwAAAAPAAAAAAAAAAAAAAAA&#10;AKECAABkcnMvZG93bnJldi54bWxQSwUGAAAAAAQABAD5AAAAjwMAAAAA&#10;" strokecolor="black [3213]" strokeweight="1pt"/>
                <v:line id="Straight Connector 364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HJ88cAAADcAAAADwAAAGRycy9kb3ducmV2LnhtbESPT2vCQBTE7wW/w/IKXqRu/NNYU1cR&#10;i+BFSqMHvT2yr0kw+zZkV5N+e1cQehxm5jfMYtWZStyocaVlBaNhBII4s7rkXMHxsH37AOE8ssbK&#10;Min4IwerZe9lgYm2Lf/QLfW5CBB2CSoovK8TKV1WkEE3tDVx8H5tY9AH2eRSN9gGuKnkOIpiabDk&#10;sFBgTZuCskt6NQq+jnGbzvP32WA02Xdz/h6fznujVP+1W3+C8NT5//CzvdMKJvEUHmfCEZ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ocnzxwAAANwAAAAPAAAAAAAA&#10;AAAAAAAAAKECAABkcnMvZG93bnJldi54bWxQSwUGAAAAAAQABAD5AAAAlQMAAAAA&#10;" strokecolor="black [3213]" strokeweight="1pt"/>
                <v:line id="Straight Connector 365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SYpMYAAADcAAAADwAAAGRycy9kb3ducmV2LnhtbESPT2vCQBTE7wW/w/IEb83GSmybZhUR&#10;hCKtYMylt0f25Q/Nvk2zq8Zv3y0UPA4z8xsmW4+mExcaXGtZwTyKQRCXVrdcKyhOu8cXEM4ja+ws&#10;k4IbOVivJg8Zptpe+UiX3NciQNilqKDxvk+ldGVDBl1ke+LgVXYw6IMcaqkHvAa46eRTHC+lwZbD&#10;QoM9bRsqv/OzUbA/vVbbj/3n4eZ+vg5UPcfHJC+Umk3HzRsIT6O/h//b71rBYpnA35lw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UmKTGAAAA3AAAAA8AAAAAAAAA&#10;AAAAAAAAoQIAAGRycy9kb3ducmV2LnhtbFBLBQYAAAAABAAEAPkAAACUAwAAAAA=&#10;" strokecolor="black [3213]" strokeweight="1pt"/>
                <v:line id="Straight Connector 36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/yH8YAAADcAAAADwAAAGRycy9kb3ducmV2LnhtbESPQWvCQBSE74L/YXmFXkQ3KsaaZiNS&#10;KfQipdGDvT2yr0lo9m3Irib9911B8DjMzDdMuh1MI67UudqygvksAkFcWF1zqeB0fJ++gHAeWWNj&#10;mRT8kYNtNh6lmGjb8xddc1+KAGGXoILK+zaR0hUVGXQz2xIH78d2Bn2QXSl1h32Am0YuoiiWBmsO&#10;CxW29FZR8ZtfjIL9Ke7zTblaT+bLw7Dhz8X5+2CUen4adq8gPA3+Eb63P7SCZRzD7Uw4AjL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/8h/GAAAA3AAAAA8AAAAAAAAA&#10;AAAAAAAAoQIAAGRycy9kb3ducmV2LnhtbFBLBQYAAAAABAAEAPkAAACUAwAAAAA=&#10;" strokecolor="black [3213]" strokeweight="1pt"/>
                <v:line id="Straight Connector 36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qjSMcAAADcAAAADwAAAGRycy9kb3ducmV2LnhtbESPS2vDMBCE74X+B7GF3Bq5LXnUjWJK&#10;oBBME4iTS2+LtX5Qa+VaSmz/+yoQyHGYmW+YVTKYRlyoc7VlBS/TCARxbnXNpYLT8et5CcJ5ZI2N&#10;ZVIwkoNk/fiwwljbng90yXwpAoRdjAoq79tYSpdXZNBNbUscvMJ2Bn2QXSl1h32Am0a+RtFcGqw5&#10;LFTY0qai/Dc7GwXp8b3YfKe7/ej+fvZULKLDLDspNXkaPj9AeBr8PXxrb7WCt/kCrmfCEZD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iqNIxwAAANwAAAAPAAAAAAAA&#10;AAAAAAAAAKECAABkcnMvZG93bnJldi54bWxQSwUGAAAAAAQABAD5AAAAlQMAAAAA&#10;" strokecolor="black [3213]" strokeweight="1pt"/>
              </v:group>
            </w:pict>
          </mc:Fallback>
        </mc:AlternateConten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1840" behindDoc="0" locked="0" layoutInCell="1" allowOverlap="1" wp14:anchorId="77A30175" wp14:editId="437BF01E">
                <wp:simplePos x="0" y="0"/>
                <wp:positionH relativeFrom="column">
                  <wp:posOffset>4169569</wp:posOffset>
                </wp:positionH>
                <wp:positionV relativeFrom="paragraph">
                  <wp:posOffset>312738</wp:posOffset>
                </wp:positionV>
                <wp:extent cx="315595" cy="301625"/>
                <wp:effectExtent l="0" t="0" r="8890" b="3175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595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64" type="#_x0000_t75" style="width:9.85pt;height:18.1pt" o:ole="">
                                  <v:imagedata r:id="rId87" o:title=""/>
                                </v:shape>
                                <o:OLEObject Type="Embed" ProgID="Equation.DSMT4" ShapeID="_x0000_i1064" DrawAspect="Content" ObjectID="_1396783445" r:id="rId1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4" o:spid="_x0000_s1099" type="#_x0000_t202" style="position:absolute;left:0;text-align:left;margin-left:328.3pt;margin-top:24.65pt;width:24.85pt;height:23.75pt;z-index:252451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" fillcolor="white [3201]" stroked="f" strokeweight=".5pt">
                <v:textbox>
                  <w:txbxContent>
                    <w:p w:rsidR="009F12DD" w:rsidRDefault="009F12DD" w:rsidP="009F12DD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4" type="#_x0000_t75" style="width:9.85pt;height:18.1pt" o:ole="">
                            <v:imagedata r:id="rId87" o:title=""/>
                          </v:shape>
                          <o:OLEObject Type="Embed" ProgID="Equation.DSMT4" ShapeID="_x0000_i1064" DrawAspect="Content" ObjectID="_1396778767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8224" behindDoc="0" locked="0" layoutInCell="1" allowOverlap="1" wp14:anchorId="2EA0E6AE" wp14:editId="6DBE6671">
                <wp:simplePos x="0" y="0"/>
                <wp:positionH relativeFrom="column">
                  <wp:posOffset>4158615</wp:posOffset>
                </wp:positionH>
                <wp:positionV relativeFrom="paragraph">
                  <wp:posOffset>318135</wp:posOffset>
                </wp:positionV>
                <wp:extent cx="1905" cy="286385"/>
                <wp:effectExtent l="76200" t="0" r="74295" b="56515"/>
                <wp:wrapNone/>
                <wp:docPr id="113" name="Straight Arrow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" cy="286385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13" o:spid="_x0000_s1026" type="#_x0000_t32" style="position:absolute;margin-left:327.45pt;margin-top:25.05pt;width:.15pt;height:22.55pt;z-index:252468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6960" behindDoc="0" locked="0" layoutInCell="1" allowOverlap="1" wp14:anchorId="021415FA" wp14:editId="579BC53A">
                <wp:simplePos x="0" y="0"/>
                <wp:positionH relativeFrom="column">
                  <wp:posOffset>2398395</wp:posOffset>
                </wp:positionH>
                <wp:positionV relativeFrom="paragraph">
                  <wp:posOffset>316865</wp:posOffset>
                </wp:positionV>
                <wp:extent cx="320675" cy="325120"/>
                <wp:effectExtent l="0" t="0" r="6985" b="0"/>
                <wp:wrapNone/>
                <wp:docPr id="368" name="Text Box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12DD" w:rsidRDefault="009F12DD" w:rsidP="009F12DD">
                            <w:r w:rsidRPr="00ED2925">
                              <w:rPr>
                                <w:position w:val="-12"/>
                              </w:rPr>
                              <w:object w:dxaOrig="200" w:dyaOrig="360">
                                <v:shape id="_x0000_i1065" type="#_x0000_t75" style="width:9.85pt;height:18.1pt" o:ole="">
                                  <v:imagedata r:id="rId89" o:title=""/>
                                </v:shape>
                                <o:OLEObject Type="Embed" ProgID="Equation.DSMT4" ShapeID="_x0000_i1065" DrawAspect="Content" ObjectID="_1396783446" r:id="rId1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8" o:spid="_x0000_s1100" type="#_x0000_t202" style="position:absolute;left:0;text-align:left;margin-left:188.85pt;margin-top:24.95pt;width:25.25pt;height:25.6pt;z-index:2524569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" fillcolor="white [3201]" stroked="f" strokeweight=".5pt">
                <v:textbox>
                  <w:txbxContent>
                    <w:p w:rsidR="009F12DD" w:rsidRDefault="009F12DD" w:rsidP="009F12DD">
                      <w:r w:rsidRPr="00ED2925">
                        <w:rPr>
                          <w:position w:val="-12"/>
                        </w:rPr>
                        <w:object w:dxaOrig="200" w:dyaOrig="360">
                          <v:shape id="_x0000_i1065" type="#_x0000_t75" style="width:9.85pt;height:18.1pt" o:ole="">
                            <v:imagedata r:id="rId91" o:title=""/>
                          </v:shape>
                          <o:OLEObject Type="Embed" ProgID="Equation.DSMT4" ShapeID="_x0000_i1065" DrawAspect="Content" ObjectID="_1396778768" r:id="rId1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1600" behindDoc="0" locked="0" layoutInCell="1" allowOverlap="1" wp14:anchorId="0DEA1EC3" wp14:editId="69AADD67">
                <wp:simplePos x="0" y="0"/>
                <wp:positionH relativeFrom="column">
                  <wp:posOffset>5172075</wp:posOffset>
                </wp:positionH>
                <wp:positionV relativeFrom="paragraph">
                  <wp:posOffset>274320</wp:posOffset>
                </wp:positionV>
                <wp:extent cx="0" cy="406400"/>
                <wp:effectExtent l="0" t="0" r="19050" b="12700"/>
                <wp:wrapNone/>
                <wp:docPr id="369" name="Straight Connector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064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9" o:spid="_x0000_s1026" style="position:absolute;flip:x y;z-index:252441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7.25pt,21.6pt" to="407.25pt,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69248" behindDoc="0" locked="0" layoutInCell="1" allowOverlap="1" wp14:anchorId="5AFCABF5" wp14:editId="2A5DB34B">
                <wp:simplePos x="0" y="0"/>
                <wp:positionH relativeFrom="column">
                  <wp:posOffset>4159885</wp:posOffset>
                </wp:positionH>
                <wp:positionV relativeFrom="paragraph">
                  <wp:posOffset>207645</wp:posOffset>
                </wp:positionV>
                <wp:extent cx="0" cy="490220"/>
                <wp:effectExtent l="0" t="0" r="19050" b="24130"/>
                <wp:wrapNone/>
                <wp:docPr id="370" name="Straight Connector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0" o:spid="_x0000_s1026" style="position:absolute;flip:y;z-index:252469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55pt,16.35pt" to="327.5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7984" behindDoc="0" locked="0" layoutInCell="1" allowOverlap="1" wp14:anchorId="67B3FD31" wp14:editId="7F051C6F">
                <wp:simplePos x="0" y="0"/>
                <wp:positionH relativeFrom="column">
                  <wp:posOffset>2700338</wp:posOffset>
                </wp:positionH>
                <wp:positionV relativeFrom="paragraph">
                  <wp:posOffset>209514</wp:posOffset>
                </wp:positionV>
                <wp:extent cx="0" cy="490574"/>
                <wp:effectExtent l="0" t="0" r="19050" b="24130"/>
                <wp:wrapNone/>
                <wp:docPr id="372" name="Straight Connector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72" o:spid="_x0000_s1026" style="position:absolute;flip:y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16.5pt" to="212.65pt,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5216" behindDoc="0" locked="0" layoutInCell="1" allowOverlap="1" wp14:anchorId="0220D426" wp14:editId="40777904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373" name="Straight Connector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3" o:spid="_x0000_s1026" style="position:absolute;flip:y;z-index:252425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" strokecolor="black [3040]" strokeweight="1pt"/>
            </w:pict>
          </mc:Fallback>
        </mc:AlternateConten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9008" behindDoc="0" locked="0" layoutInCell="1" allowOverlap="1" wp14:anchorId="5CBD18DD" wp14:editId="5D6FD12B">
                <wp:simplePos x="0" y="0"/>
                <wp:positionH relativeFrom="column">
                  <wp:posOffset>2701290</wp:posOffset>
                </wp:positionH>
                <wp:positionV relativeFrom="paragraph">
                  <wp:posOffset>14605</wp:posOffset>
                </wp:positionV>
                <wp:extent cx="0" cy="210185"/>
                <wp:effectExtent l="76200" t="0" r="57150" b="56515"/>
                <wp:wrapNone/>
                <wp:docPr id="374" name="Straight Arrow Connector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4" o:spid="_x0000_s1026" type="#_x0000_t32" style="position:absolute;margin-left:212.7pt;margin-top:1.15pt;width:0;height:16.55pt;z-index:25245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" strokecolor="black [3040]" strokeweight="1pt">
                <v:stroke endarrow="block"/>
              </v:shape>
            </w:pict>
          </mc:Fallback>
        </mc:AlternateContent>
      </w:r>
    </w:p>
    <w:p w:rsidR="009F12DD" w:rsidRDefault="009F12DD" w:rsidP="009F12D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7504" behindDoc="0" locked="0" layoutInCell="1" allowOverlap="1" wp14:anchorId="25B83444" wp14:editId="26B9DFC8">
                <wp:simplePos x="0" y="0"/>
                <wp:positionH relativeFrom="column">
                  <wp:posOffset>1183481</wp:posOffset>
                </wp:positionH>
                <wp:positionV relativeFrom="paragraph">
                  <wp:posOffset>8731</wp:posOffset>
                </wp:positionV>
                <wp:extent cx="3988594" cy="0"/>
                <wp:effectExtent l="0" t="0" r="12065" b="19050"/>
                <wp:wrapNone/>
                <wp:docPr id="375" name="Straight Connector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59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5" o:spid="_x0000_s1026" style="position:absolute;z-index:25243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pt" to="407.2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" strokecolor="black [3040]" strokeweight="1pt"/>
            </w:pict>
          </mc:Fallback>
        </mc:AlternateContent>
      </w:r>
    </w:p>
    <w:p w:rsidR="00ED2925" w:rsidRDefault="00ED2925">
      <w:pPr>
        <w:rPr>
          <w:position w:val="-12"/>
          <w:sz w:val="24"/>
          <w:szCs w:val="24"/>
        </w:rPr>
      </w:pPr>
      <w:r>
        <w:rPr>
          <w:position w:val="-12"/>
          <w:sz w:val="24"/>
          <w:szCs w:val="24"/>
        </w:rPr>
        <w:br w:type="page"/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72346C" w:rsidRDefault="0072346C" w:rsidP="0072346C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r w:rsidR="00CA74A1">
        <w:rPr>
          <w:sz w:val="24"/>
          <w:szCs w:val="24"/>
        </w:rPr>
        <w:t>5</w:t>
      </w:r>
      <w:r>
        <w:rPr>
          <w:sz w:val="24"/>
          <w:szCs w:val="24"/>
        </w:rPr>
        <w:t xml:space="preserve">  (</w:t>
      </w:r>
      <w:r w:rsidR="003D4102">
        <w:rPr>
          <w:sz w:val="24"/>
          <w:szCs w:val="24"/>
        </w:rPr>
        <w:t>30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72346C" w:rsidRDefault="00D45A5F" w:rsidP="0072346C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 w:rsidRPr="003D4102">
        <w:rPr>
          <w:position w:val="-82"/>
          <w:sz w:val="24"/>
          <w:szCs w:val="24"/>
        </w:rPr>
        <w:object w:dxaOrig="9920" w:dyaOrig="1760">
          <v:shape id="_x0000_i1032" type="#_x0000_t75" style="width:496pt;height:88.2pt" o:ole="">
            <v:imagedata r:id="rId119" o:title=""/>
          </v:shape>
          <o:OLEObject Type="Embed" ProgID="Equation.DSMT4" ShapeID="_x0000_i1032" DrawAspect="Content" ObjectID="_1396783413" r:id="rId120"/>
        </w:object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3712" behindDoc="0" locked="0" layoutInCell="1" allowOverlap="1" wp14:anchorId="5D51515F" wp14:editId="13AB9B08">
                <wp:simplePos x="0" y="0"/>
                <wp:positionH relativeFrom="column">
                  <wp:posOffset>4159885</wp:posOffset>
                </wp:positionH>
                <wp:positionV relativeFrom="paragraph">
                  <wp:posOffset>101600</wp:posOffset>
                </wp:positionV>
                <wp:extent cx="502920" cy="323850"/>
                <wp:effectExtent l="0" t="0" r="6985" b="0"/>
                <wp:wrapNone/>
                <wp:docPr id="412" name="Text Box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EE5F0C">
                              <w:rPr>
                                <w:position w:val="-12"/>
                              </w:rPr>
                              <w:object w:dxaOrig="260" w:dyaOrig="360">
                                <v:shape id="_x0000_i1066" type="#_x0000_t75" style="width:13pt;height:18.1pt" o:ole="">
                                  <v:imagedata r:id="rId121" o:title=""/>
                                </v:shape>
                                <o:OLEObject Type="Embed" ProgID="Equation.DSMT4" ShapeID="_x0000_i1066" DrawAspect="Content" ObjectID="_1396783447" r:id="rId1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2" o:spid="_x0000_s1101" type="#_x0000_t202" style="position:absolute;left:0;text-align:left;margin-left:327.55pt;margin-top:8pt;width:39.6pt;height:25.5pt;z-index:2524037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" fillcolor="white [3201]" stroked="f" strokeweight=".5pt">
                <v:textbox>
                  <w:txbxContent>
                    <w:p w:rsidR="0072346C" w:rsidRDefault="0072346C" w:rsidP="0072346C">
                      <w:r w:rsidRPr="00EE5F0C">
                        <w:rPr>
                          <w:position w:val="-12"/>
                        </w:rPr>
                        <w:object w:dxaOrig="260" w:dyaOrig="360">
                          <v:shape id="_x0000_i1066" type="#_x0000_t75" style="width:13pt;height:18.1pt" o:ole="">
                            <v:imagedata r:id="rId123" o:title=""/>
                          </v:shape>
                          <o:OLEObject Type="Embed" ProgID="Equation.DSMT4" ShapeID="_x0000_i1066" DrawAspect="Content" ObjectID="_1396778769" r:id="rId1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2688" behindDoc="0" locked="0" layoutInCell="1" allowOverlap="1" wp14:anchorId="39673C80" wp14:editId="4888D5FD">
                <wp:simplePos x="0" y="0"/>
                <wp:positionH relativeFrom="column">
                  <wp:posOffset>2513965</wp:posOffset>
                </wp:positionH>
                <wp:positionV relativeFrom="paragraph">
                  <wp:posOffset>106680</wp:posOffset>
                </wp:positionV>
                <wp:extent cx="502920" cy="320040"/>
                <wp:effectExtent l="0" t="0" r="6985" b="3810"/>
                <wp:wrapNone/>
                <wp:docPr id="411" name="Text Box 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EE5F0C">
                              <w:rPr>
                                <w:position w:val="-12"/>
                              </w:rPr>
                              <w:object w:dxaOrig="260" w:dyaOrig="360">
                                <v:shape id="_x0000_i1067" type="#_x0000_t75" style="width:13pt;height:18.1pt" o:ole="">
                                  <v:imagedata r:id="rId125" o:title=""/>
                                </v:shape>
                                <o:OLEObject Type="Embed" ProgID="Equation.DSMT4" ShapeID="_x0000_i1067" DrawAspect="Content" ObjectID="_1396783448" r:id="rId1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1" o:spid="_x0000_s1102" type="#_x0000_t202" style="position:absolute;left:0;text-align:left;margin-left:197.95pt;margin-top:8.4pt;width:39.6pt;height:25.2pt;z-index:252402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" fillcolor="white [3201]" stroked="f" strokeweight=".5pt">
                <v:textbox>
                  <w:txbxContent>
                    <w:p w:rsidR="0072346C" w:rsidRDefault="0072346C" w:rsidP="0072346C">
                      <w:r w:rsidRPr="00EE5F0C">
                        <w:rPr>
                          <w:position w:val="-12"/>
                        </w:rPr>
                        <w:object w:dxaOrig="260" w:dyaOrig="360">
                          <v:shape id="_x0000_i1067" type="#_x0000_t75" style="width:13pt;height:18.1pt" o:ole="">
                            <v:imagedata r:id="rId127" o:title=""/>
                          </v:shape>
                          <o:OLEObject Type="Embed" ProgID="Equation.DSMT4" ShapeID="_x0000_i1067" DrawAspect="Content" ObjectID="_1396778770" r:id="rId1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97568" behindDoc="0" locked="0" layoutInCell="1" allowOverlap="1" wp14:anchorId="44861C6F" wp14:editId="67FD99C6">
                <wp:simplePos x="0" y="0"/>
                <wp:positionH relativeFrom="column">
                  <wp:posOffset>3420745</wp:posOffset>
                </wp:positionH>
                <wp:positionV relativeFrom="paragraph">
                  <wp:posOffset>28829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69.35pt;margin-top:22.7pt;width:7.45pt;height:22.65pt;rotation:-90;z-index:2523975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98592" behindDoc="0" locked="0" layoutInCell="1" allowOverlap="1" wp14:anchorId="07013DC4" wp14:editId="55AB2CD8">
                <wp:simplePos x="0" y="0"/>
                <wp:positionH relativeFrom="column">
                  <wp:posOffset>1945005</wp:posOffset>
                </wp:positionH>
                <wp:positionV relativeFrom="paragraph">
                  <wp:posOffset>288925</wp:posOffset>
                </wp:positionV>
                <wp:extent cx="94615" cy="287655"/>
                <wp:effectExtent l="0" t="1270" r="37465" b="37465"/>
                <wp:wrapNone/>
                <wp:docPr id="402" name="Group 4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403" name="Straight Connector 40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4" name="Straight Connector 40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5" name="Straight Connector 40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Straight Connector 40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7" name="Straight Connector 40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8" name="Straight Connector 40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9" name="Straight Connector 40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2" o:spid="_x0000_s1026" style="position:absolute;margin-left:153.15pt;margin-top:22.75pt;width:7.45pt;height:22.65pt;rotation:-90;z-index:2523985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">
                <v:line id="Straight Connector 40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SNjsYAAADcAAAADwAAAGRycy9kb3ducmV2LnhtbESPW2sCMRSE3wv+h3CEvtXE2npZjSJC&#10;oYgVXH3x7bA5e8HNyXaT6vrvG6HQx2FmvmEWq87W4kqtrxxrGA4UCOLMmYoLDafjx8sUhA/IBmvH&#10;pOFOHlbL3tMCE+NufKBrGgoRIewT1FCG0CRS+qwki37gGuLo5a61GKJsC2lavEW4reWrUmNpseK4&#10;UGJDm5KyS/pjNWyPs3yz237t7/77vKd8og7v6Unr5363noMI1IX/8F/702h4UyN4nIlH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EjY7GAAAA3AAAAA8AAAAAAAAA&#10;AAAAAAAAoQIAAGRycy9kb3ducmV2LnhtbFBLBQYAAAAABAAEAPkAAACUAwAAAAA=&#10;" strokecolor="black [3213]" strokeweight="1pt"/>
                <v:line id="Straight Connector 40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hNscAAADcAAAADwAAAGRycy9kb3ducmV2LnhtbESPT2vCQBTE74V+h+UVehHd+KfapFml&#10;VAQvUowe9PbIviah2bchuzXx27uC0OMwM79h0lVvanGh1lWWFYxHEQji3OqKCwXHw2b4DsJ5ZI21&#10;ZVJwJQer5fNTiom2He/pkvlCBAi7BBWU3jeJlC4vyaAb2YY4eD+2NeiDbAupW+wC3NRyEkVzabDi&#10;sFBiQ18l5b/Zn1GwPs67LC7eFoPxdNfH/D05nXdGqdeX/vMDhKfe/4cf7a1WMItmcD8Tjo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1OE2xwAAANwAAAAPAAAAAAAA&#10;AAAAAAAAAKECAABkcnMvZG93bnJldi54bWxQSwUGAAAAAAQABAD5AAAAlQMAAAAA&#10;" strokecolor="black [3213]" strokeweight="1pt"/>
                <v:line id="Straight Connector 40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GwYcUAAADcAAAADwAAAGRycy9kb3ducmV2LnhtbESPT2sCMRTE7wW/Q3iCt5oo2upqFBEK&#10;Rarg6sXbY/P2D25etptU12/fCIUeh5n5DbNcd7YWN2p95VjDaKhAEGfOVFxoOJ8+XmcgfEA2WDsm&#10;DQ/ysF71XpaYGHfnI93SUIgIYZ+ghjKEJpHSZyVZ9EPXEEcvd63FEGVbSNPiPcJtLcdKvUmLFceF&#10;EhvalpRd0x+rYXea59uv3f7w8N+XA+Xv6jhNz1oP+t1mASJQF/7Df+1Po2GipvA8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GwYcUAAADcAAAADwAAAAAAAAAA&#10;AAAAAAChAgAAZHJzL2Rvd25yZXYueG1sUEsFBgAAAAAEAAQA+QAAAJMDAAAAAA==&#10;" strokecolor="black [3213]" strokeweight="1pt"/>
                <v:line id="Straight Connector 40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ra2scAAADcAAAADwAAAGRycy9kb3ducmV2LnhtbESPQWvCQBSE74L/YXlCL6VutDWaNKtI&#10;S8GLFFMPentkX5Ng9m3Ibk3677tCweMwM98w2WYwjbhS52rLCmbTCARxYXXNpYLj18fTCoTzyBob&#10;y6Tglxxs1uNRhqm2PR/omvtSBAi7FBVU3replK6oyKCb2pY4eN+2M+iD7EqpO+wD3DRyHkWxNFhz&#10;WKiwpbeKikv+YxS8H+M+T8rF8nH2vB8S/pyfznuj1MNk2L6C8DT4e/i/vdMKXqIYbmfC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StraxwAAANwAAAAPAAAAAAAA&#10;AAAAAAAAAKECAABkcnMvZG93bnJldi54bWxQSwUGAAAAAAQABAD5AAAAlQMAAAAA&#10;" strokecolor="black [3213]" strokeweight="1pt"/>
                <v:line id="Straight Connector 40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+LjcUAAADcAAAADwAAAGRycy9kb3ducmV2LnhtbESPT2sCMRTE7wW/Q3hCbzWptFpXo4gg&#10;iFTB1Utvj83bP3Tzsm6irt++KQgeh5n5DTNbdLYWV2p95VjD+0CBIM6cqbjQcDqu375A+IBssHZM&#10;Gu7kYTHvvcwwMe7GB7qmoRARwj5BDWUITSKlz0qy6AeuIY5e7lqLIcq2kKbFW4TbWg6VGkmLFceF&#10;EhtalZT9pherYXuc5Kvv7W5/9+efPeVjdfhMT1q/9rvlFESgLjzDj/bGaPhQY/g/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+LjcUAAADcAAAADwAAAAAAAAAA&#10;AAAAAAChAgAAZHJzL2Rvd25yZXYueG1sUEsFBgAAAAAEAAQA+QAAAJMDAAAAAA==&#10;" strokecolor="black [3213]" strokeweight="1pt"/>
                <v:line id="Straight Connector 40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nrM8IAAADcAAAADwAAAGRycy9kb3ducmV2LnhtbERPy4rCMBTdC/MP4QpuZEx9j9Uoogiz&#10;EZnqQneX5k5bprkpTbT17ycLweXhvFeb1pTiQbUrLCsYDiIQxKnVBWcKLufD5xcI55E1lpZJwZMc&#10;bNYfnRXG2jb8Q4/EZyKEsItRQe59FUvp0pwMuoGtiAP3a2uDPsA6k7rGJoSbUo6iaCYNFhwacqxo&#10;l1P6l9yNgv1l1iSLbDrvD8fHdsGn0fV2NEr1uu12CcJT69/il/tbK5hEYW04E46A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nrM8IAAADcAAAADwAAAAAAAAAAAAAA&#10;AAChAgAAZHJzL2Rvd25yZXYueG1sUEsFBgAAAAAEAAQA+QAAAJADAAAAAA==&#10;" strokecolor="black [3213]" strokeweight="1pt"/>
                <v:line id="Straight Connector 40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y6ZMUAAADcAAAADwAAAGRycy9kb3ducmV2LnhtbESPT2sCMRTE7wW/Q3hCbzWxVK2rUUQo&#10;iFjB1Utvj83bP7h52W5SXb+9KQgeh5n5DTNfdrYWF2p95VjDcKBAEGfOVFxoOB2/3j5B+IBssHZM&#10;Gm7kYbnovcwxMe7KB7qkoRARwj5BDWUITSKlz0qy6AeuIY5e7lqLIcq2kKbFa4TbWr4rNZYWK44L&#10;JTa0Lik7p39Ww/Y4zde77ff+5n9/9pRP1GGUnrR+7XerGYhAXXiGH+2N0fChp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y6ZM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8832" behindDoc="0" locked="0" layoutInCell="1" allowOverlap="1" wp14:anchorId="22E42D7E" wp14:editId="26B1F824">
                <wp:simplePos x="0" y="0"/>
                <wp:positionH relativeFrom="column">
                  <wp:posOffset>4336256</wp:posOffset>
                </wp:positionH>
                <wp:positionV relativeFrom="paragraph">
                  <wp:posOffset>119856</wp:posOffset>
                </wp:positionV>
                <wp:extent cx="4922" cy="397669"/>
                <wp:effectExtent l="0" t="0" r="33655" b="21590"/>
                <wp:wrapNone/>
                <wp:docPr id="400" name="Straight Connector 4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22" cy="39766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0" o:spid="_x0000_s1026" style="position:absolute;flip:y;z-index:252408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45pt,9.45pt" to="341.8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0400" behindDoc="0" locked="0" layoutInCell="1" allowOverlap="1" wp14:anchorId="14894DDB" wp14:editId="727C76B0">
                <wp:simplePos x="0" y="0"/>
                <wp:positionH relativeFrom="column">
                  <wp:posOffset>2697956</wp:posOffset>
                </wp:positionH>
                <wp:positionV relativeFrom="paragraph">
                  <wp:posOffset>97155</wp:posOffset>
                </wp:positionV>
                <wp:extent cx="635" cy="578644"/>
                <wp:effectExtent l="0" t="0" r="37465" b="1206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7864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flip:y;z-index:252390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7.65pt" to="212.5pt,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2208" behindDoc="0" locked="0" layoutInCell="1" allowOverlap="1" wp14:anchorId="2BE23D9E" wp14:editId="21629DA8">
                <wp:simplePos x="0" y="0"/>
                <wp:positionH relativeFrom="column">
                  <wp:posOffset>2704465</wp:posOffset>
                </wp:positionH>
                <wp:positionV relativeFrom="paragraph">
                  <wp:posOffset>132240</wp:posOffset>
                </wp:positionV>
                <wp:extent cx="316865" cy="325755"/>
                <wp:effectExtent l="0" t="0" r="8890" b="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68" type="#_x0000_t75" style="width:9.85pt;height:18.1pt" o:ole="">
                                  <v:imagedata r:id="rId129" o:title=""/>
                                </v:shape>
                                <o:OLEObject Type="Embed" ProgID="Equation.DSMT4" ShapeID="_x0000_i1068" DrawAspect="Content" ObjectID="_1396783449" r:id="rId1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2" o:spid="_x0000_s1103" type="#_x0000_t202" style="position:absolute;left:0;text-align:left;margin-left:212.95pt;margin-top:10.4pt;width:24.95pt;height:25.65pt;z-index:2523822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" fillcolor="white [3201]" stroked="f" strokeweight=".5pt">
                <v:textbox>
                  <w:txbxContent>
                    <w:p w:rsidR="0072346C" w:rsidRDefault="0072346C" w:rsidP="0072346C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8" type="#_x0000_t75" style="width:9.85pt;height:18.1pt" o:ole="">
                            <v:imagedata r:id="rId131" o:title=""/>
                          </v:shape>
                          <o:OLEObject Type="Embed" ProgID="Equation.DSMT4" ShapeID="_x0000_i1068" DrawAspect="Content" ObjectID="_1396778771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5520" behindDoc="0" locked="0" layoutInCell="1" allowOverlap="1" wp14:anchorId="5F4705E7" wp14:editId="42BA60E2">
                <wp:simplePos x="0" y="0"/>
                <wp:positionH relativeFrom="column">
                  <wp:posOffset>2699385</wp:posOffset>
                </wp:positionH>
                <wp:positionV relativeFrom="paragraph">
                  <wp:posOffset>185420</wp:posOffset>
                </wp:positionV>
                <wp:extent cx="0" cy="210185"/>
                <wp:effectExtent l="76200" t="0" r="57150" b="56515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15" o:spid="_x0000_s1026" type="#_x0000_t32" style="position:absolute;margin-left:212.55pt;margin-top:14.6pt;width:0;height:16.55pt;z-index:25239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5280" behindDoc="0" locked="0" layoutInCell="1" allowOverlap="1" wp14:anchorId="0323A282" wp14:editId="091E17FE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355" name="Text Box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9" type="#_x0000_t75" style="width:27.95pt;height:13.75pt" o:ole="">
                                  <v:imagedata r:id="rId41" o:title=""/>
                                </v:shape>
                                <o:OLEObject Type="Embed" ProgID="Equation.DSMT4" ShapeID="_x0000_i1069" DrawAspect="Content" ObjectID="_1396783450" r:id="rId1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5" o:spid="_x0000_s1104" type="#_x0000_t202" style="position:absolute;left:0;text-align:left;margin-left:133.1pt;margin-top:9pt;width:50.4pt;height:19.35pt;z-index:252385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" fillcolor="white [3201]" stroked="f" strokeweight=".5pt">
                <v:textbox>
                  <w:txbxContent>
                    <w:p w:rsidR="0072346C" w:rsidRDefault="0072346C" w:rsidP="0072346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9" type="#_x0000_t75" style="width:27.95pt;height:13.75pt" o:ole="">
                            <v:imagedata r:id="rId41" o:title=""/>
                          </v:shape>
                          <o:OLEObject Type="Embed" ProgID="Equation.DSMT4" ShapeID="_x0000_i1069" DrawAspect="Content" ObjectID="_1396778772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4496" behindDoc="0" locked="0" layoutInCell="1" allowOverlap="1" wp14:anchorId="628B18AE" wp14:editId="0D3EBEE5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356" name="Text Box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0" type="#_x0000_t75" style="width:27.95pt;height:13.75pt" o:ole="">
                                  <v:imagedata r:id="rId37" o:title=""/>
                                </v:shape>
                                <o:OLEObject Type="Embed" ProgID="Equation.DSMT4" ShapeID="_x0000_i1070" DrawAspect="Content" ObjectID="_1396783451" r:id="rId1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6" o:spid="_x0000_s1105" type="#_x0000_t202" style="position:absolute;left:0;text-align:left;margin-left:253.15pt;margin-top:9.55pt;width:48pt;height:21.65pt;z-index:2523944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" fillcolor="white [3201]" stroked="f" strokeweight=".5pt">
                <v:textbox>
                  <w:txbxContent>
                    <w:p w:rsidR="0072346C" w:rsidRDefault="0072346C" w:rsidP="0072346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0" type="#_x0000_t75" style="width:27.95pt;height:13.75pt" o:ole="">
                            <v:imagedata r:id="rId37" o:title=""/>
                          </v:shape>
                          <o:OLEObject Type="Embed" ProgID="Equation.DSMT4" ShapeID="_x0000_i1070" DrawAspect="Content" ObjectID="_1396778773" r:id="rId1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6784" behindDoc="0" locked="0" layoutInCell="1" allowOverlap="1" wp14:anchorId="3B2E0CC4" wp14:editId="70AC902B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357" name="Straight Connector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57" o:spid="_x0000_s1026" style="position:absolute;z-index:25240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7808" behindDoc="0" locked="0" layoutInCell="1" allowOverlap="1" wp14:anchorId="2723C113" wp14:editId="21B2CEB2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358" name="Straight Connector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58" o:spid="_x0000_s1026" style="position:absolute;z-index:25240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4736" behindDoc="0" locked="0" layoutInCell="1" allowOverlap="1" wp14:anchorId="63B03F81" wp14:editId="7B812495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359" name="Oval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59" o:spid="_x0000_s1026" style="position:absolute;margin-left:339.85pt;margin-top:5.7pt;width:3.55pt;height:3.6pt;z-index:25240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5760" behindDoc="0" locked="0" layoutInCell="1" allowOverlap="1" wp14:anchorId="24655779" wp14:editId="5ED993A6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361" name="Oval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61" o:spid="_x0000_s1026" style="position:absolute;margin-left:210.5pt;margin-top:5.4pt;width:3.55pt;height:3.6pt;z-index:25240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3232" behindDoc="0" locked="0" layoutInCell="1" allowOverlap="1" wp14:anchorId="5C022736" wp14:editId="59A72FA3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362" name="Straight Connector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2" o:spid="_x0000_s1026" style="position:absolute;z-index:25238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4256" behindDoc="0" locked="0" layoutInCell="1" allowOverlap="1" wp14:anchorId="7DDB6511" wp14:editId="64C129BF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63" name="Straight Connector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3" o:spid="_x0000_s1026" style="position:absolute;flip:y;z-index:252384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" strokecolor="black [3040]" strokeweight="1pt"/>
            </w:pict>
          </mc:Fallback>
        </mc:AlternateContent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10880" behindDoc="0" locked="0" layoutInCell="1" allowOverlap="1" wp14:anchorId="616B65DE" wp14:editId="702FDB8C">
                <wp:simplePos x="0" y="0"/>
                <wp:positionH relativeFrom="column">
                  <wp:posOffset>3457575</wp:posOffset>
                </wp:positionH>
                <wp:positionV relativeFrom="paragraph">
                  <wp:posOffset>252730</wp:posOffset>
                </wp:positionV>
                <wp:extent cx="422910" cy="505460"/>
                <wp:effectExtent l="76200" t="0" r="34290" b="27940"/>
                <wp:wrapNone/>
                <wp:docPr id="189" name="Group 1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190" name="Straight Arrow Connector 190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Text Box 191"/>
                        <wps:cNvSpPr txBox="1"/>
                        <wps:spPr>
                          <a:xfrm>
                            <a:off x="59531" y="92869"/>
                            <a:ext cx="316704" cy="30245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346C" w:rsidRDefault="0072346C" w:rsidP="0072346C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71" type="#_x0000_t75" style="width:9.85pt;height:18.1pt" o:ole="">
                                    <v:imagedata r:id="rId137" o:title=""/>
                                  </v:shape>
                                  <o:OLEObject Type="Embed" ProgID="Equation.DSMT4" ShapeID="_x0000_i1071" DrawAspect="Content" ObjectID="_1396783452" r:id="rId1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Straight Connector 193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3" name="Straight Connector 213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Straight Connector 214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9" o:spid="_x0000_s1106" style="position:absolute;left:0;text-align:left;margin-left:272.25pt;margin-top:19.9pt;width:33.3pt;height:39.8pt;z-index:252410880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">
                <v:shape id="Straight Arrow Connector 190" o:spid="_x0000_s1107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kz08QAAADcAAAADwAAAGRycy9kb3ducmV2LnhtbESPQWvCQBCF7wX/wzKCt7qxB2mjq4gg&#10;iB6kUdDjkB2TaHY2ZLe6/vvOodDbDO/Ne9/Ml8m16kF9aDwbmIwzUMSltw1XBk7HzfsnqBCRLbae&#10;ycCLAiwXg7c55tY/+ZseRayUhHDI0UAdY5drHcqaHIax74hFu/reYZS1r7Tt8SnhrtUfWTbVDhuW&#10;hho7WtdU3osfZ2B3vl2P+tQkdEWa7vbZ5tBeJsaMhmk1AxUpxX/z3/XWCv6X4MszMoF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uTPTxAAAANwAAAAPAAAAAAAAAAAA&#10;AAAAAKECAABkcnMvZG93bnJldi54bWxQSwUGAAAAAAQABAD5AAAAkgMAAAAA&#10;" strokecolor="black [3040]">
                  <v:stroke endarrow="block"/>
                </v:shape>
                <v:shape id="Text Box 191" o:spid="_x0000_s1108" type="#_x0000_t202" style="position:absolute;left:59531;top:92869;width:316704;height:3024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QY9sIA&#10;AADcAAAADwAAAGRycy9kb3ducmV2LnhtbERPTWvCQBC9F/wPyxS81U0UShJdpQhCDvXQVPE6ZKdJ&#10;aHY27m41/ntXEHqbx/uc1WY0vbiQ851lBeksAUFcW91xo+DwvXvLQPiArLG3TApu5GGznryssND2&#10;yl90qUIjYgj7AhW0IQyFlL5uyaCf2YE4cj/WGQwRukZqh9cYbno5T5J3abDj2NDiQNuW6t/qzyjY&#10;b/MqK+c3d8oX5a7Kzqn9zI5KTV/HjyWIQGP4Fz/dpY7z8xQez8QL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5Bj2wgAAANwAAAAPAAAAAAAAAAAAAAAAAJgCAABkcnMvZG93&#10;bnJldi54bWxQSwUGAAAAAAQABAD1AAAAhwMAAAAA&#10;" fillcolor="white [3201]" stroked="f" strokeweight=".5pt">
                  <v:textbox>
                    <w:txbxContent>
                      <w:p w:rsidR="0072346C" w:rsidRDefault="0072346C" w:rsidP="0072346C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71" type="#_x0000_t75" style="width:9.85pt;height:18.1pt" o:ole="">
                              <v:imagedata r:id="rId139" o:title=""/>
                            </v:shape>
                            <o:OLEObject Type="Embed" ProgID="Equation.DSMT4" ShapeID="_x0000_i1071" DrawAspect="Content" ObjectID="_1396778774" r:id="rId140"/>
                          </w:object>
                        </w:r>
                      </w:p>
                    </w:txbxContent>
                  </v:textbox>
                </v:shape>
                <v:line id="Straight Connector 193" o:spid="_x0000_s1109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5IPMQAAADcAAAADwAAAGRycy9kb3ducmV2LnhtbESPQW/CMAyF75P2HyIjcYOUVaBRCGia&#10;hobGiQ7uVmPaisZpkwyyf79MmrSbrffe5+f1NppO3Mj51rKC2TQDQVxZ3XKt4PS5mzyD8AFZY2eZ&#10;FHyTh+3m8WGNhbZ3PtKtDLVIEPYFKmhC6AspfdWQQT+1PXHSLtYZDGl1tdQO7wluOvmUZQtpsOV0&#10;ocGeXhuqruWXSZTZeTDy/brE84c7uLd8EedxUGo8ii8rEIFi+Df/pfc61V/m8PtMmk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Tkg8xAAAANwAAAAPAAAAAAAAAAAA&#10;AAAAAKECAABkcnMvZG93bnJldi54bWxQSwUGAAAAAAQABAD5AAAAkgMAAAAA&#10;" strokecolor="black [3040]"/>
                <v:line id="Straight Connector 213" o:spid="_x0000_s1110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4l2sQAAADcAAAADwAAAGRycy9kb3ducmV2LnhtbESP0WoCMRRE34X+Q7gF3zSrtlK3RlFB&#10;kL6I1g+4bK6bpZubNYm67tc3hYKPw8ycYebL1tbiRj5UjhWMhhkI4sLpiksFp+/t4ANEiMgaa8ek&#10;4EEBlouX3hxz7e58oNsxliJBOOSowMTY5FKGwpDFMHQNcfLOzluMSfpSao/3BLe1HGfZVFqsOC0Y&#10;bGhjqPg5Xq2CuounbrbemC67vD30fj91/v1Lqf5ru/oEEamNz/B/e6cVjEcT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/iXaxAAAANwAAAAPAAAAAAAAAAAA&#10;AAAAAKECAABkcnMvZG93bnJldi54bWxQSwUGAAAAAAQABAD5AAAAkgMAAAAA&#10;" strokecolor="black [3213]"/>
                <v:line id="Straight Connector 214" o:spid="_x0000_s1111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GybsMAAADcAAAADwAAAGRycy9kb3ducmV2LnhtbESPT2sCMRTE7wW/Q3iCN82utqKrUaS0&#10;tNST/+6PzXN3cfOyJqmm374pCD0OM/MbZrmOphU3cr6xrCAfZSCIS6sbrhQcD+/DGQgfkDW2lknB&#10;D3lYr3pPSyy0vfOObvtQiQRhX6CCOoSukNKXNRn0I9sRJ+9sncGQpKukdnhPcNPKcZZNpcGG00KN&#10;Hb3WVF723yZR8tPVyI/LHE9fbuveJtP4Eq9KDfpxswARKIb/8KP9qRWM82f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Rsm7DAAAA3AAAAA8AAAAAAAAAAAAA&#10;AAAAoQIAAGRycy9kb3ducmV2LnhtbFBLBQYAAAAABAAEAPkAAACRAwAAAAA=&#10;" strokecolor="black [3040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1664" behindDoc="0" locked="0" layoutInCell="1" allowOverlap="1" wp14:anchorId="77068B42" wp14:editId="5119577D">
                <wp:simplePos x="0" y="0"/>
                <wp:positionH relativeFrom="column">
                  <wp:posOffset>4335462</wp:posOffset>
                </wp:positionH>
                <wp:positionV relativeFrom="paragraph">
                  <wp:posOffset>237013</wp:posOffset>
                </wp:positionV>
                <wp:extent cx="5080" cy="328295"/>
                <wp:effectExtent l="76200" t="0" r="71120" b="52705"/>
                <wp:wrapNone/>
                <wp:docPr id="399" name="Straight Arrow Connector 3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" cy="32829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99" o:spid="_x0000_s1026" type="#_x0000_t32" style="position:absolute;margin-left:341.35pt;margin-top:18.65pt;width:.4pt;height:25.85pt;z-index:252401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0640" behindDoc="0" locked="0" layoutInCell="1" allowOverlap="1" wp14:anchorId="543E41A2" wp14:editId="7368BAEA">
                <wp:simplePos x="0" y="0"/>
                <wp:positionH relativeFrom="column">
                  <wp:posOffset>4114800</wp:posOffset>
                </wp:positionH>
                <wp:positionV relativeFrom="paragraph">
                  <wp:posOffset>176530</wp:posOffset>
                </wp:positionV>
                <wp:extent cx="445135" cy="446922"/>
                <wp:effectExtent l="0" t="0" r="12065" b="10795"/>
                <wp:wrapNone/>
                <wp:docPr id="398" name="Oval 3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35" cy="44692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98" o:spid="_x0000_s1026" style="position:absolute;margin-left:324pt;margin-top:13.9pt;width:35.05pt;height:35.2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" fillcolor="white [3212]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9616" behindDoc="0" locked="0" layoutInCell="1" allowOverlap="1" wp14:anchorId="13D7A5C3" wp14:editId="52FEDBF7">
                <wp:simplePos x="0" y="0"/>
                <wp:positionH relativeFrom="column">
                  <wp:posOffset>4525962</wp:posOffset>
                </wp:positionH>
                <wp:positionV relativeFrom="paragraph">
                  <wp:posOffset>256232</wp:posOffset>
                </wp:positionV>
                <wp:extent cx="456247" cy="289004"/>
                <wp:effectExtent l="0" t="0" r="1270" b="0"/>
                <wp:wrapNone/>
                <wp:docPr id="410" name="Text Box 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6247" cy="2890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>
                              <w:t xml:space="preserve">5 </w:t>
                            </w:r>
                            <w:r w:rsidRPr="00787DBB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0" o:spid="_x0000_s1112" type="#_x0000_t202" style="position:absolute;left:0;text-align:left;margin-left:356.35pt;margin-top:20.2pt;width:35.9pt;height:22.75pt;z-index:25239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" fillcolor="white [3201]" stroked="f" strokeweight=".5pt">
                <v:textbox>
                  <w:txbxContent>
                    <w:p w:rsidR="0072346C" w:rsidRDefault="0072346C" w:rsidP="0072346C">
                      <w:r>
                        <w:t xml:space="preserve">5 </w:t>
                      </w:r>
                      <w:r w:rsidRPr="00787DBB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91424" behindDoc="0" locked="0" layoutInCell="1" allowOverlap="1" wp14:anchorId="1649806E" wp14:editId="1CD0AC71">
                <wp:simplePos x="0" y="0"/>
                <wp:positionH relativeFrom="column">
                  <wp:posOffset>2654300</wp:posOffset>
                </wp:positionH>
                <wp:positionV relativeFrom="paragraph">
                  <wp:posOffset>334010</wp:posOffset>
                </wp:positionV>
                <wp:extent cx="94615" cy="287584"/>
                <wp:effectExtent l="0" t="0" r="19685" b="3683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209pt;margin-top:26.3pt;width:7.45pt;height:22.65pt;z-index:25239142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">
                <v:line id="Straight Connector 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<v:line id="Straight Connector 5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<v:line id="Straight Connector 5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<v:line id="Straight Connector 5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<v:line id="Straight Connector 6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<v:line id="Straight Connector 6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Straight Connector 6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6304" behindDoc="0" locked="0" layoutInCell="1" allowOverlap="1" wp14:anchorId="0C743289" wp14:editId="60C3702F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371" name="Text Box 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>
                              <w:rPr>
                                <w:position w:val="-14"/>
                              </w:rPr>
                              <w:t>5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1" o:spid="_x0000_s1113" type="#_x0000_t202" style="position:absolute;left:0;text-align:left;margin-left:44.85pt;margin-top:19.3pt;width:36.95pt;height:25.1pt;z-index:25238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" fillcolor="white [3201]" stroked="f" strokeweight=".5pt">
                <v:textbox>
                  <w:txbxContent>
                    <w:p w:rsidR="0072346C" w:rsidRDefault="0072346C" w:rsidP="0072346C">
                      <w:r>
                        <w:rPr>
                          <w:position w:val="-14"/>
                        </w:rPr>
                        <w:t>5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88352" behindDoc="0" locked="0" layoutInCell="1" allowOverlap="1" wp14:anchorId="44B3A0AD" wp14:editId="3A27F260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381" name="Group 3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382" name="Oval 382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3" name="Text Box 38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346C" w:rsidRDefault="0072346C" w:rsidP="0072346C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72346C" w:rsidRDefault="0072346C" w:rsidP="0072346C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72346C" w:rsidRPr="00793C98" w:rsidRDefault="0072346C" w:rsidP="0072346C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1" o:spid="_x0000_s1114" style="position:absolute;left:0;text-align:left;margin-left:75.55pt;margin-top:13.75pt;width:35.1pt;height:35.15pt;z-index:25238835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">
                <v:oval id="Oval 382" o:spid="_x0000_s1115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e1JsMA&#10;AADcAAAADwAAAGRycy9kb3ducmV2LnhtbESPQYvCMBSE78L+h/CEvWmqgpZqFFlQPCwsVvf+tnm2&#10;1ealNLG2/34jCB6HmfmGWW06U4mWGldaVjAZRyCIM6tLzhWcT7tRDMJ5ZI2VZVLQk4PN+mOwwkTb&#10;Bx+pTX0uAoRdggoK7+tESpcVZNCNbU0cvIttDPogm1zqBh8Bbio5jaK5NFhyWCiwpq+Cslt6Nwra&#10;a/pd/vZ/k/Nir+8/fib3fd8q9TnstksQnjr/Dr/aB61gFk/heSYcAb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e1JsMAAADcAAAADwAAAAAAAAAAAAAAAACYAgAAZHJzL2Rv&#10;d25yZXYueG1sUEsFBgAAAAAEAAQA9QAAAIgDAAAAAA==&#10;" fillcolor="white [3212]" strokecolor="black [3213]" strokeweight="1pt"/>
                <v:shape id="Text Box 383" o:spid="_x0000_s1116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cJR8QA&#10;AADcAAAADwAAAGRycy9kb3ducmV2LnhtbESPQWvCQBSE74X+h+UVvOmmRiSkrhIUqdSCqL309si+&#10;JqHZtyH7qvHfd4VCj8PMfMMsVoNr1YX60Hg28DxJQBGX3jZcGfg4b8cZqCDIFlvPZOBGAVbLx4cF&#10;5tZf+UiXk1QqQjjkaKAW6XKtQ1mTwzDxHXH0vnzvUKLsK217vEa4a/U0SebaYcNxocaO1jWV36cf&#10;Z+Bt9ombVPZ0Ex4ORfGadbPwbszoaSheQAkN8h/+a++sgTRL4X4mHgG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HCUfEAAAA3AAAAA8AAAAAAAAAAAAAAAAAmAIAAGRycy9k&#10;b3ducmV2LnhtbFBLBQYAAAAABAAEAPUAAACJAwAAAAA=&#10;" fillcolor="white [3201]" strokecolor="white [3212]" strokeweight=".5pt">
                  <v:textbox>
                    <w:txbxContent>
                      <w:p w:rsidR="0072346C" w:rsidRDefault="0072346C" w:rsidP="0072346C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72346C" w:rsidRDefault="0072346C" w:rsidP="0072346C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72346C" w:rsidRPr="00793C98" w:rsidRDefault="0072346C" w:rsidP="0072346C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      </w:t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09856" behindDoc="0" locked="0" layoutInCell="1" allowOverlap="1" wp14:anchorId="298A2B70" wp14:editId="34B12401">
                <wp:simplePos x="0" y="0"/>
                <wp:positionH relativeFrom="column">
                  <wp:posOffset>1741170</wp:posOffset>
                </wp:positionH>
                <wp:positionV relativeFrom="paragraph">
                  <wp:posOffset>-87630</wp:posOffset>
                </wp:positionV>
                <wp:extent cx="422910" cy="505460"/>
                <wp:effectExtent l="76200" t="0" r="34290" b="27940"/>
                <wp:wrapNone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217" name="Straight Arrow Connector 217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59531" y="92869"/>
                            <a:ext cx="316865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346C" w:rsidRDefault="0072346C" w:rsidP="0072346C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72" type="#_x0000_t75" style="width:9.85pt;height:18.1pt" o:ole="">
                                    <v:imagedata r:id="rId79" o:title=""/>
                                  </v:shape>
                                  <o:OLEObject Type="Embed" ProgID="Equation.DSMT4" ShapeID="_x0000_i1072" DrawAspect="Content" ObjectID="_1396783453" r:id="rId1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Straight Connector 229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Straight Connector 240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Straight Connector 241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6" o:spid="_x0000_s1117" style="position:absolute;left:0;text-align:left;margin-left:137.1pt;margin-top:-6.9pt;width:33.3pt;height:39.8pt;z-index:252409856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">
                <v:shape id="Straight Arrow Connector 217" o:spid="_x0000_s1118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bJgcUAAADcAAAADwAAAGRycy9kb3ducmV2LnhtbESPQWvCQBSE7wX/w/KE3ppNPNgSs4oI&#10;gtiDNArt8ZF9JtHs25DdJtt/7xYKPQ4z8w1TbILpxEiDay0ryJIUBHFldcu1gst5//IGwnlkjZ1l&#10;UvBDDjbr2VOBubYTf9BY+lpECLscFTTe97mUrmrIoEtsTxy9qx0M+iiHWuoBpwg3nVyk6VIabDku&#10;NNjTrqHqXn4bBcfP2/UsL21AU4bl8T3dn7qvTKnnediuQHgK/j/81z5oBYvsFX7PxCM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6bJgcUAAADcAAAADwAAAAAAAAAA&#10;AAAAAAChAgAAZHJzL2Rvd25yZXYueG1sUEsFBgAAAAAEAAQA+QAAAJMDAAAAAA==&#10;" strokecolor="black [3040]">
                  <v:stroke endarrow="block"/>
                </v:shape>
                <v:shape id="Text Box 227" o:spid="_x0000_s1119" type="#_x0000_t202" style="position:absolute;left:59531;top:92869;width:316865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uNgsUA&#10;AADcAAAADwAAAGRycy9kb3ducmV2LnhtbESPQWvCQBSE7wX/w/IEb3VjhDamriKCkIMeGpVeH9nX&#10;JDT7Nu6uGv+9Wyj0OMzMN8xyPZhO3Mj51rKC2TQBQVxZ3XKt4HTcvWYgfEDW2FkmBQ/ysF6NXpaY&#10;a3vnT7qVoRYRwj5HBU0IfS6lrxoy6Ke2J47et3UGQ5SultrhPcJNJ9MkeZMGW44LDfa0baj6Ka9G&#10;wWG7KLMifbivxbzYldllZvfZWanJeNh8gAg0hP/wX7vQCtL0HX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242CxQAAANwAAAAPAAAAAAAAAAAAAAAAAJgCAABkcnMv&#10;ZG93bnJldi54bWxQSwUGAAAAAAQABAD1AAAAigMAAAAA&#10;" fillcolor="white [3201]" stroked="f" strokeweight=".5pt">
                  <v:textbox>
                    <w:txbxContent>
                      <w:p w:rsidR="0072346C" w:rsidRDefault="0072346C" w:rsidP="0072346C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72" type="#_x0000_t75" style="width:9.85pt;height:18.1pt" o:ole="">
                              <v:imagedata r:id="rId79" o:title=""/>
                            </v:shape>
                            <o:OLEObject Type="Embed" ProgID="Equation.DSMT4" ShapeID="_x0000_i1072" DrawAspect="Content" ObjectID="_1396778775" r:id="rId142"/>
                          </w:object>
                        </w:r>
                      </w:p>
                    </w:txbxContent>
                  </v:textbox>
                </v:shape>
                <v:line id="Straight Connector 229" o:spid="_x0000_s1120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zXTcMAAADcAAAADwAAAGRycy9kb3ducmV2LnhtbESPQWsCMRSE74L/ITyht5p1S6VuN4qU&#10;Sos9aev9sXnuLrt5WZOo6b83hYLHYWa+YcpVNL24kPOtZQWzaQaCuLK65VrBz/fm8QWED8gae8uk&#10;4Jc8rJbjUYmFtlfe0WUfapEg7AtU0IQwFFL6qiGDfmoH4uQdrTMYknS11A6vCW56mWfZXBpsOS00&#10;ONBbQ1W3P5tEmR1ORn50Czxs3Zd7f5rH53hS6mES168gAsVwD/+3P7WCPF/A35l0BO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8103DAAAA3AAAAA8AAAAAAAAAAAAA&#10;AAAAoQIAAGRycy9kb3ducmV2LnhtbFBLBQYAAAAABAAEAPkAAACRAwAAAAA=&#10;" strokecolor="black [3040]"/>
                <v:line id="Straight Connector 240" o:spid="_x0000_s1121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+UsMIAAADcAAAADwAAAGRycy9kb3ducmV2LnhtbERP3WrCMBS+H/gO4QjeraniZHaNsgkD&#10;2Y3M+QCH5tiUNSc1ydrap18uBrv8+P7L/Whb0ZMPjWMFyywHQVw53XCt4PL1/vgMIkRkja1jUnCn&#10;APvd7KHEQruBP6k/x1qkEA4FKjAxdoWUoTJkMWSuI07c1XmLMUFfS+1xSOG2las830iLDacGgx0d&#10;DFXf5x+roJ3iZdq+HcyU39Z3fTptnH/6UGoxH19fQEQa47/4z33UClbrND+dS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5+UsMIAAADcAAAADwAAAAAAAAAAAAAA&#10;AAChAgAAZHJzL2Rvd25yZXYueG1sUEsFBgAAAAAEAAQA+QAAAJADAAAAAA==&#10;" strokecolor="black [3213]"/>
                <v:line id="Straight Connector 241" o:spid="_x0000_s1122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U+68MAAADcAAAADwAAAGRycy9kb3ducmV2LnhtbESPT2sCMRTE7wW/Q3iCN82utqKrUaS0&#10;tNST/+6PzXN3cfOyJqmm374pCD0OM/MbZrmOphU3cr6xrCAfZSCIS6sbrhQcD+/DGQgfkDW2lknB&#10;D3lYr3pPSyy0vfOObvtQiQRhX6CCOoSukNKXNRn0I9sRJ+9sncGQpKukdnhPcNPKcZZNpcGG00KN&#10;Hb3WVF723yZR8tPVyI/LHE9fbuveJtP4Eq9KDfpxswARKIb/8KP9qRWMn3P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VPuvDAAAA3AAAAA8AAAAAAAAAAAAA&#10;AAAAoQIAAGRycy9kb3ducmV2LnhtbFBLBQYAAAAABAAEAPkAAACRAwAAAAA=&#10;" strokecolor="black [3040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6544" behindDoc="0" locked="0" layoutInCell="1" allowOverlap="1" wp14:anchorId="0ABF1CAC" wp14:editId="60BBB1F2">
                <wp:simplePos x="0" y="0"/>
                <wp:positionH relativeFrom="column">
                  <wp:posOffset>4338638</wp:posOffset>
                </wp:positionH>
                <wp:positionV relativeFrom="paragraph">
                  <wp:posOffset>280829</wp:posOffset>
                </wp:positionV>
                <wp:extent cx="2540" cy="409099"/>
                <wp:effectExtent l="0" t="0" r="35560" b="10160"/>
                <wp:wrapNone/>
                <wp:docPr id="401" name="Straight Connector 4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" cy="4090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1" o:spid="_x0000_s1026" style="position:absolute;flip:x y;z-index:252396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65pt,22.1pt" to="341.85pt,5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9376" behindDoc="0" locked="0" layoutInCell="1" allowOverlap="1" wp14:anchorId="1BA68B59" wp14:editId="5F3CA787">
                <wp:simplePos x="0" y="0"/>
                <wp:positionH relativeFrom="column">
                  <wp:posOffset>2703672</wp:posOffset>
                </wp:positionH>
                <wp:positionV relativeFrom="paragraph">
                  <wp:posOffset>17145</wp:posOffset>
                </wp:positionV>
                <wp:extent cx="609600" cy="263525"/>
                <wp:effectExtent l="0" t="0" r="8255" b="3175"/>
                <wp:wrapNone/>
                <wp:docPr id="385" name="Text Box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6C" w:rsidRDefault="0072346C" w:rsidP="0072346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3" type="#_x0000_t75" style="width:27.95pt;height:13.75pt" o:ole="">
                                  <v:imagedata r:id="rId53" o:title=""/>
                                </v:shape>
                                <o:OLEObject Type="Embed" ProgID="Equation.DSMT4" ShapeID="_x0000_i1073" DrawAspect="Content" ObjectID="_1396783454" r:id="rId1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5" o:spid="_x0000_s1123" type="#_x0000_t202" style="position:absolute;left:0;text-align:left;margin-left:212.9pt;margin-top:1.35pt;width:48pt;height:20.75pt;z-index:2523893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" fillcolor="white [3201]" stroked="f" strokeweight=".5pt">
                <v:textbox>
                  <w:txbxContent>
                    <w:p w:rsidR="0072346C" w:rsidRDefault="0072346C" w:rsidP="0072346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3" type="#_x0000_t75" style="width:27.95pt;height:13.75pt" o:ole="">
                            <v:imagedata r:id="rId53" o:title=""/>
                          </v:shape>
                          <o:OLEObject Type="Embed" ProgID="Equation.DSMT4" ShapeID="_x0000_i1073" DrawAspect="Content" ObjectID="_1396778776" r:id="rId1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2448" behindDoc="0" locked="0" layoutInCell="1" allowOverlap="1" wp14:anchorId="34F3C9D9" wp14:editId="07936194">
                <wp:simplePos x="0" y="0"/>
                <wp:positionH relativeFrom="column">
                  <wp:posOffset>2700338</wp:posOffset>
                </wp:positionH>
                <wp:positionV relativeFrom="paragraph">
                  <wp:posOffset>281940</wp:posOffset>
                </wp:positionV>
                <wp:extent cx="0" cy="416401"/>
                <wp:effectExtent l="0" t="0" r="19050" b="22225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4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flip:y;z-index:252392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22.2pt" to="212.65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87328" behindDoc="0" locked="0" layoutInCell="1" allowOverlap="1" wp14:anchorId="3C1312C7" wp14:editId="42C435FB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388" name="Straight Connector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88" o:spid="_x0000_s1026" style="position:absolute;flip:y;z-index:25238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" strokecolor="black [3040]" strokeweight="1pt"/>
            </w:pict>
          </mc:Fallback>
        </mc:AlternateContent>
      </w: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72346C" w:rsidRDefault="0072346C" w:rsidP="0072346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93472" behindDoc="0" locked="0" layoutInCell="1" allowOverlap="1" wp14:anchorId="7C57C847" wp14:editId="4EAB53CA">
                <wp:simplePos x="0" y="0"/>
                <wp:positionH relativeFrom="column">
                  <wp:posOffset>1183005</wp:posOffset>
                </wp:positionH>
                <wp:positionV relativeFrom="paragraph">
                  <wp:posOffset>8255</wp:posOffset>
                </wp:positionV>
                <wp:extent cx="3157855" cy="0"/>
                <wp:effectExtent l="0" t="0" r="23495" b="19050"/>
                <wp:wrapNone/>
                <wp:docPr id="394" name="Straight Connector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578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94" o:spid="_x0000_s1026" style="position:absolute;flip:y;z-index:25239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15pt,.65pt" to="341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" strokecolor="black [3040]" strokeweight="1pt"/>
            </w:pict>
          </mc:Fallback>
        </mc:AlternateContent>
      </w:r>
    </w:p>
    <w:p w:rsidR="00A1020E" w:rsidRDefault="0072346C" w:rsidP="002864A3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position w:val="-12"/>
          <w:sz w:val="24"/>
          <w:szCs w:val="24"/>
        </w:rPr>
        <w:t xml:space="preserve"> </w:t>
      </w:r>
    </w:p>
    <w:p w:rsidR="00037475" w:rsidRDefault="0003747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A923B3" w:rsidRDefault="00A923B3" w:rsidP="00A923B3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A923B3" w:rsidRPr="00CA3792" w:rsidRDefault="00A923B3" w:rsidP="00A923B3">
      <w:pPr>
        <w:tabs>
          <w:tab w:val="left" w:pos="720"/>
        </w:tabs>
        <w:spacing w:after="0"/>
        <w:ind w:left="720" w:hanging="720"/>
        <w:rPr>
          <w:sz w:val="32"/>
          <w:szCs w:val="32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</w:t>
      </w:r>
      <w:r w:rsidRPr="00CA3792">
        <w:rPr>
          <w:sz w:val="32"/>
          <w:szCs w:val="32"/>
        </w:rPr>
        <w:t>ANSWER SHEET</w:t>
      </w:r>
    </w:p>
    <w:p w:rsidR="00A923B3" w:rsidRDefault="00A923B3" w:rsidP="00A923B3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1  </w:t>
      </w:r>
    </w:p>
    <w:p w:rsidR="00A923B3" w:rsidRDefault="00A923B3" w:rsidP="00A923B3">
      <w:pPr>
        <w:tabs>
          <w:tab w:val="left" w:pos="720"/>
        </w:tabs>
        <w:ind w:left="720" w:hanging="720"/>
        <w:rPr>
          <w:sz w:val="24"/>
          <w:szCs w:val="24"/>
        </w:rPr>
      </w:pPr>
      <w:r w:rsidRPr="00854979">
        <w:rPr>
          <w:position w:val="-40"/>
          <w:sz w:val="24"/>
          <w:szCs w:val="24"/>
        </w:rPr>
        <w:object w:dxaOrig="2960" w:dyaOrig="920">
          <v:shape id="_x0000_i1033" type="#_x0000_t75" style="width:148pt;height:46.05pt" o:ole="">
            <v:imagedata r:id="rId145" o:title=""/>
          </v:shape>
          <o:OLEObject Type="Embed" ProgID="Equation.DSMT4" ShapeID="_x0000_i1033" DrawAspect="Content" ObjectID="_1396783414" r:id="rId146"/>
        </w:object>
      </w:r>
    </w:p>
    <w:p w:rsidR="00A923B3" w:rsidRDefault="00A923B3" w:rsidP="00A923B3">
      <w:pPr>
        <w:tabs>
          <w:tab w:val="left" w:pos="72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2 </w:t>
      </w:r>
    </w:p>
    <w:p w:rsidR="00A923B3" w:rsidRDefault="00A923B3" w:rsidP="00A923B3">
      <w:pPr>
        <w:tabs>
          <w:tab w:val="left" w:pos="720"/>
        </w:tabs>
        <w:ind w:left="720" w:hanging="720"/>
        <w:rPr>
          <w:sz w:val="24"/>
          <w:szCs w:val="24"/>
        </w:rPr>
      </w:pPr>
      <w:r w:rsidRPr="009C52B4">
        <w:rPr>
          <w:position w:val="-70"/>
          <w:sz w:val="24"/>
          <w:szCs w:val="24"/>
        </w:rPr>
        <w:object w:dxaOrig="2960" w:dyaOrig="1520">
          <v:shape id="_x0000_i1034" type="#_x0000_t75" style="width:148pt;height:75.9pt" o:ole="">
            <v:imagedata r:id="rId147" o:title=""/>
          </v:shape>
          <o:OLEObject Type="Embed" ProgID="Equation.DSMT4" ShapeID="_x0000_i1034" DrawAspect="Content" ObjectID="_1396783415" r:id="rId148"/>
        </w:object>
      </w:r>
      <w:r w:rsidR="007E7DED">
        <w:rPr>
          <w:position w:val="-70"/>
          <w:sz w:val="24"/>
          <w:szCs w:val="24"/>
        </w:rPr>
        <w:t xml:space="preserve">  </w:t>
      </w:r>
      <w:bookmarkStart w:id="0" w:name="_GoBack"/>
      <w:bookmarkEnd w:id="0"/>
    </w:p>
    <w:p w:rsidR="00A923B3" w:rsidRDefault="00A923B3" w:rsidP="00CA74A1">
      <w:pPr>
        <w:tabs>
          <w:tab w:val="left" w:pos="720"/>
          <w:tab w:val="left" w:pos="504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>Problem 3</w:t>
      </w:r>
      <w:r w:rsidR="00CA74A1">
        <w:rPr>
          <w:sz w:val="24"/>
          <w:szCs w:val="24"/>
        </w:rPr>
        <w:t xml:space="preserve">                                                             Problem 4</w:t>
      </w:r>
      <w:r>
        <w:rPr>
          <w:sz w:val="24"/>
          <w:szCs w:val="24"/>
        </w:rPr>
        <w:t xml:space="preserve">  </w:t>
      </w:r>
    </w:p>
    <w:p w:rsidR="00A923B3" w:rsidRDefault="00CA74A1" w:rsidP="00A923B3">
      <w:pPr>
        <w:tabs>
          <w:tab w:val="left" w:pos="720"/>
        </w:tabs>
        <w:ind w:left="720" w:hanging="720"/>
        <w:rPr>
          <w:position w:val="-84"/>
          <w:sz w:val="24"/>
          <w:szCs w:val="24"/>
        </w:rPr>
      </w:pPr>
      <w:r w:rsidRPr="00295A47">
        <w:rPr>
          <w:position w:val="-130"/>
          <w:sz w:val="24"/>
          <w:szCs w:val="24"/>
        </w:rPr>
        <w:object w:dxaOrig="7160" w:dyaOrig="2720">
          <v:shape id="_x0000_i1035" type="#_x0000_t75" style="width:358.7pt;height:136.15pt" o:ole="">
            <v:imagedata r:id="rId149" o:title=""/>
          </v:shape>
          <o:OLEObject Type="Embed" ProgID="Equation.DSMT4" ShapeID="_x0000_i1035" DrawAspect="Content" ObjectID="_1396783416" r:id="rId150"/>
        </w:object>
      </w:r>
    </w:p>
    <w:p w:rsidR="00A923B3" w:rsidRDefault="00A923B3" w:rsidP="00A923B3">
      <w:pPr>
        <w:tabs>
          <w:tab w:val="left" w:pos="72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r w:rsidR="00CA74A1">
        <w:rPr>
          <w:sz w:val="24"/>
          <w:szCs w:val="24"/>
        </w:rPr>
        <w:t>5</w:t>
      </w:r>
    </w:p>
    <w:p w:rsidR="00A923B3" w:rsidRDefault="00A923B3" w:rsidP="00A923B3">
      <w:pPr>
        <w:tabs>
          <w:tab w:val="left" w:pos="720"/>
        </w:tabs>
        <w:ind w:left="720" w:hanging="720"/>
        <w:rPr>
          <w:sz w:val="24"/>
          <w:szCs w:val="24"/>
        </w:rPr>
      </w:pPr>
      <w:r w:rsidRPr="009C52B4">
        <w:rPr>
          <w:position w:val="-190"/>
          <w:sz w:val="24"/>
          <w:szCs w:val="24"/>
        </w:rPr>
        <w:object w:dxaOrig="6540" w:dyaOrig="3920">
          <v:shape id="_x0000_i1036" type="#_x0000_t75" style="width:327pt;height:196pt" o:ole="">
            <v:imagedata r:id="rId151" o:title=""/>
          </v:shape>
          <o:OLEObject Type="Embed" ProgID="Equation.DSMT4" ShapeID="_x0000_i1036" DrawAspect="Content" ObjectID="_1396783417" r:id="rId152"/>
        </w:object>
      </w:r>
    </w:p>
    <w:sectPr w:rsidR="00A923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170F7"/>
    <w:multiLevelType w:val="hybridMultilevel"/>
    <w:tmpl w:val="8BE8D8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B16588"/>
    <w:multiLevelType w:val="hybridMultilevel"/>
    <w:tmpl w:val="A7CE2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4C1EF3"/>
    <w:multiLevelType w:val="hybridMultilevel"/>
    <w:tmpl w:val="2248A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771633"/>
    <w:multiLevelType w:val="hybridMultilevel"/>
    <w:tmpl w:val="A14C8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01979"/>
    <w:rsid w:val="00037475"/>
    <w:rsid w:val="000579CF"/>
    <w:rsid w:val="000A23E1"/>
    <w:rsid w:val="000A541E"/>
    <w:rsid w:val="000A6F57"/>
    <w:rsid w:val="000C1FC2"/>
    <w:rsid w:val="000D5E43"/>
    <w:rsid w:val="00110466"/>
    <w:rsid w:val="00136D4E"/>
    <w:rsid w:val="0013744A"/>
    <w:rsid w:val="001639AA"/>
    <w:rsid w:val="0018231B"/>
    <w:rsid w:val="001D1A4A"/>
    <w:rsid w:val="001F3EB3"/>
    <w:rsid w:val="001F5D9B"/>
    <w:rsid w:val="002316CD"/>
    <w:rsid w:val="00243273"/>
    <w:rsid w:val="00251A1C"/>
    <w:rsid w:val="002602BB"/>
    <w:rsid w:val="00261726"/>
    <w:rsid w:val="0026217D"/>
    <w:rsid w:val="002864A3"/>
    <w:rsid w:val="00287B78"/>
    <w:rsid w:val="00295A47"/>
    <w:rsid w:val="002B383F"/>
    <w:rsid w:val="002C4E9F"/>
    <w:rsid w:val="002D0CD2"/>
    <w:rsid w:val="002F7D98"/>
    <w:rsid w:val="0032573A"/>
    <w:rsid w:val="00325A05"/>
    <w:rsid w:val="003500F7"/>
    <w:rsid w:val="0035011F"/>
    <w:rsid w:val="0037726A"/>
    <w:rsid w:val="00387D48"/>
    <w:rsid w:val="0039389D"/>
    <w:rsid w:val="003B2527"/>
    <w:rsid w:val="003C6F43"/>
    <w:rsid w:val="003D4102"/>
    <w:rsid w:val="003F2849"/>
    <w:rsid w:val="00422845"/>
    <w:rsid w:val="004424B4"/>
    <w:rsid w:val="004536FF"/>
    <w:rsid w:val="00455341"/>
    <w:rsid w:val="0047225C"/>
    <w:rsid w:val="00482CCB"/>
    <w:rsid w:val="0049169F"/>
    <w:rsid w:val="00494381"/>
    <w:rsid w:val="00494D8B"/>
    <w:rsid w:val="004A31EB"/>
    <w:rsid w:val="004A3AAD"/>
    <w:rsid w:val="004C0CF9"/>
    <w:rsid w:val="004F5FA6"/>
    <w:rsid w:val="005249DC"/>
    <w:rsid w:val="00525B1A"/>
    <w:rsid w:val="00530230"/>
    <w:rsid w:val="005556BC"/>
    <w:rsid w:val="00574749"/>
    <w:rsid w:val="005846E7"/>
    <w:rsid w:val="005B2358"/>
    <w:rsid w:val="005B5157"/>
    <w:rsid w:val="005B77FB"/>
    <w:rsid w:val="005C677C"/>
    <w:rsid w:val="005C6CDC"/>
    <w:rsid w:val="005C7DDA"/>
    <w:rsid w:val="005E7608"/>
    <w:rsid w:val="005E7763"/>
    <w:rsid w:val="005F0534"/>
    <w:rsid w:val="005F4B31"/>
    <w:rsid w:val="00602221"/>
    <w:rsid w:val="006034EA"/>
    <w:rsid w:val="006138FF"/>
    <w:rsid w:val="00614A35"/>
    <w:rsid w:val="006157CD"/>
    <w:rsid w:val="006335B2"/>
    <w:rsid w:val="00660C24"/>
    <w:rsid w:val="00664B63"/>
    <w:rsid w:val="006665D8"/>
    <w:rsid w:val="00671336"/>
    <w:rsid w:val="00680471"/>
    <w:rsid w:val="00680A1A"/>
    <w:rsid w:val="0069209F"/>
    <w:rsid w:val="006956AC"/>
    <w:rsid w:val="0069707D"/>
    <w:rsid w:val="006B2677"/>
    <w:rsid w:val="006B3E76"/>
    <w:rsid w:val="006C04D9"/>
    <w:rsid w:val="006C1D8E"/>
    <w:rsid w:val="006F5A08"/>
    <w:rsid w:val="00703E53"/>
    <w:rsid w:val="00707805"/>
    <w:rsid w:val="0072346C"/>
    <w:rsid w:val="00724F02"/>
    <w:rsid w:val="0075570E"/>
    <w:rsid w:val="00756EE5"/>
    <w:rsid w:val="00774BF3"/>
    <w:rsid w:val="00787DBB"/>
    <w:rsid w:val="00793C98"/>
    <w:rsid w:val="00794C75"/>
    <w:rsid w:val="007A0B8C"/>
    <w:rsid w:val="007A49EB"/>
    <w:rsid w:val="007C5B14"/>
    <w:rsid w:val="007E7DED"/>
    <w:rsid w:val="007F4996"/>
    <w:rsid w:val="008050AD"/>
    <w:rsid w:val="00806FA1"/>
    <w:rsid w:val="00813BF6"/>
    <w:rsid w:val="00815623"/>
    <w:rsid w:val="0082611A"/>
    <w:rsid w:val="00826F91"/>
    <w:rsid w:val="00844C3B"/>
    <w:rsid w:val="008605D8"/>
    <w:rsid w:val="0086277D"/>
    <w:rsid w:val="00864DB4"/>
    <w:rsid w:val="00865587"/>
    <w:rsid w:val="00871ABE"/>
    <w:rsid w:val="008A77C2"/>
    <w:rsid w:val="008D4566"/>
    <w:rsid w:val="008D55CB"/>
    <w:rsid w:val="008E4659"/>
    <w:rsid w:val="008E6242"/>
    <w:rsid w:val="008F5344"/>
    <w:rsid w:val="00937B66"/>
    <w:rsid w:val="009545C8"/>
    <w:rsid w:val="009605E4"/>
    <w:rsid w:val="00962021"/>
    <w:rsid w:val="00965111"/>
    <w:rsid w:val="009755DB"/>
    <w:rsid w:val="00984707"/>
    <w:rsid w:val="00986FAF"/>
    <w:rsid w:val="0099547F"/>
    <w:rsid w:val="009B09D6"/>
    <w:rsid w:val="009B35B9"/>
    <w:rsid w:val="009D1E6B"/>
    <w:rsid w:val="009F12DD"/>
    <w:rsid w:val="00A1020E"/>
    <w:rsid w:val="00A130FA"/>
    <w:rsid w:val="00A42373"/>
    <w:rsid w:val="00A5684E"/>
    <w:rsid w:val="00A77C1A"/>
    <w:rsid w:val="00A91173"/>
    <w:rsid w:val="00A923B3"/>
    <w:rsid w:val="00AA12B4"/>
    <w:rsid w:val="00AB2B96"/>
    <w:rsid w:val="00AB6329"/>
    <w:rsid w:val="00AB669B"/>
    <w:rsid w:val="00AD578B"/>
    <w:rsid w:val="00B062C9"/>
    <w:rsid w:val="00B2339F"/>
    <w:rsid w:val="00B40591"/>
    <w:rsid w:val="00B75810"/>
    <w:rsid w:val="00B907CA"/>
    <w:rsid w:val="00BA3DBC"/>
    <w:rsid w:val="00BA40B0"/>
    <w:rsid w:val="00BE4B7D"/>
    <w:rsid w:val="00BE7405"/>
    <w:rsid w:val="00BF1326"/>
    <w:rsid w:val="00BF5978"/>
    <w:rsid w:val="00C57FBA"/>
    <w:rsid w:val="00C63EB4"/>
    <w:rsid w:val="00CA3792"/>
    <w:rsid w:val="00CA6FC5"/>
    <w:rsid w:val="00CA74A1"/>
    <w:rsid w:val="00CC139D"/>
    <w:rsid w:val="00CE632D"/>
    <w:rsid w:val="00CF4941"/>
    <w:rsid w:val="00D13FD4"/>
    <w:rsid w:val="00D21BDB"/>
    <w:rsid w:val="00D25A4E"/>
    <w:rsid w:val="00D35BE0"/>
    <w:rsid w:val="00D42D95"/>
    <w:rsid w:val="00D45A5F"/>
    <w:rsid w:val="00D51002"/>
    <w:rsid w:val="00D6119D"/>
    <w:rsid w:val="00D76702"/>
    <w:rsid w:val="00D903AF"/>
    <w:rsid w:val="00D955C0"/>
    <w:rsid w:val="00DB0B12"/>
    <w:rsid w:val="00DB484B"/>
    <w:rsid w:val="00DC1A50"/>
    <w:rsid w:val="00DE2B48"/>
    <w:rsid w:val="00DE767E"/>
    <w:rsid w:val="00E20E03"/>
    <w:rsid w:val="00E327C6"/>
    <w:rsid w:val="00E51C92"/>
    <w:rsid w:val="00EA3F2C"/>
    <w:rsid w:val="00EB61B7"/>
    <w:rsid w:val="00EB6A33"/>
    <w:rsid w:val="00EC1DF5"/>
    <w:rsid w:val="00ED2925"/>
    <w:rsid w:val="00EE5F0C"/>
    <w:rsid w:val="00EF5AE7"/>
    <w:rsid w:val="00F009CE"/>
    <w:rsid w:val="00F06000"/>
    <w:rsid w:val="00F2354D"/>
    <w:rsid w:val="00F57660"/>
    <w:rsid w:val="00FA16AC"/>
    <w:rsid w:val="00FB503E"/>
    <w:rsid w:val="00FD12B4"/>
    <w:rsid w:val="00FE2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3.wmf"/><Relationship Id="rId63" Type="http://schemas.openxmlformats.org/officeDocument/2006/relationships/image" Target="media/image17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23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3.bin"/><Relationship Id="rId138" Type="http://schemas.openxmlformats.org/officeDocument/2006/relationships/oleObject" Target="embeddings/oleObject7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2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00.wmf"/><Relationship Id="rId53" Type="http://schemas.openxmlformats.org/officeDocument/2006/relationships/image" Target="media/image14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200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290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149" Type="http://schemas.openxmlformats.org/officeDocument/2006/relationships/image" Target="media/image35.wmf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25.wmf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43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18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32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22.wmf"/><Relationship Id="rId150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6.wmf"/><Relationship Id="rId33" Type="http://schemas.openxmlformats.org/officeDocument/2006/relationships/image" Target="media/image9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16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2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31.wmf"/><Relationship Id="rId13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1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image" Target="media/image190.wmf"/><Relationship Id="rId83" Type="http://schemas.openxmlformats.org/officeDocument/2006/relationships/image" Target="media/image211.wmf"/><Relationship Id="rId88" Type="http://schemas.openxmlformats.org/officeDocument/2006/relationships/oleObject" Target="embeddings/oleObject43.bin"/><Relationship Id="rId91" Type="http://schemas.openxmlformats.org/officeDocument/2006/relationships/image" Target="media/image23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2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33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7.wmf"/><Relationship Id="rId23" Type="http://schemas.openxmlformats.org/officeDocument/2006/relationships/image" Target="media/image5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30.wmf"/><Relationship Id="rId57" Type="http://schemas.openxmlformats.org/officeDocument/2006/relationships/image" Target="media/image150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28.wmf"/><Relationship Id="rId127" Type="http://schemas.openxmlformats.org/officeDocument/2006/relationships/image" Target="media/image300.wmf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19.wmf"/><Relationship Id="rId78" Type="http://schemas.openxmlformats.org/officeDocument/2006/relationships/oleObject" Target="embeddings/oleObject38.bin"/><Relationship Id="rId81" Type="http://schemas.openxmlformats.org/officeDocument/2006/relationships/image" Target="media/image21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26.w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51" Type="http://schemas.openxmlformats.org/officeDocument/2006/relationships/image" Target="media/image3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250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30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image" Target="media/image18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220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310.wmf"/><Relationship Id="rId136" Type="http://schemas.openxmlformats.org/officeDocument/2006/relationships/oleObject" Target="embeddings/oleObject76.bin"/><Relationship Id="rId61" Type="http://schemas.openxmlformats.org/officeDocument/2006/relationships/image" Target="media/image1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6.bin"/><Relationship Id="rId19" Type="http://schemas.openxmlformats.org/officeDocument/2006/relationships/image" Target="media/image4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0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27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2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29.wmf"/><Relationship Id="rId142" Type="http://schemas.openxmlformats.org/officeDocument/2006/relationships/oleObject" Target="embeddings/oleObject8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ED86E2-6A26-488B-8A64-232735FF32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</Pages>
  <Words>238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56</cp:revision>
  <cp:lastPrinted>2012-04-24T18:24:00Z</cp:lastPrinted>
  <dcterms:created xsi:type="dcterms:W3CDTF">2012-04-06T15:39:00Z</dcterms:created>
  <dcterms:modified xsi:type="dcterms:W3CDTF">2012-04-24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